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9466FD2" w14:textId="019568F3" w:rsidR="009503E3" w:rsidRDefault="00E721AA" w:rsidP="009503E3">
      <w:pPr>
        <w:pStyle w:val="Psectionheading"/>
      </w:pPr>
      <w:r>
        <w:t>Multiple-</w:t>
      </w:r>
      <w:r w:rsidR="009503E3" w:rsidRPr="00FB3505">
        <w:t>choice section</w:t>
      </w:r>
    </w:p>
    <w:p w14:paraId="372BC35C" w14:textId="77777777" w:rsidR="009503E3" w:rsidRDefault="009503E3" w:rsidP="00E721AA">
      <w:pPr>
        <w:pStyle w:val="Pquestionheadingmc1stafterhead"/>
      </w:pPr>
      <w:r w:rsidRPr="00FB3505">
        <w:t xml:space="preserve">Question 1 </w:t>
      </w:r>
      <w:r>
        <w:tab/>
        <w:t>[1</w:t>
      </w:r>
      <w:r w:rsidRPr="00FB3505">
        <w:t>.1</w:t>
      </w:r>
      <w:r>
        <w:t>]</w:t>
      </w:r>
    </w:p>
    <w:p w14:paraId="24F281D5" w14:textId="77777777" w:rsidR="009503E3" w:rsidRDefault="009503E3" w:rsidP="009503E3">
      <w:pPr>
        <w:pStyle w:val="Pquestiontextmainstem"/>
      </w:pPr>
      <w:r w:rsidRPr="00AE3A95">
        <w:t>Which of the following has t</w:t>
      </w:r>
      <w:bookmarkStart w:id="0" w:name="_GoBack"/>
      <w:bookmarkEnd w:id="0"/>
      <w:r w:rsidRPr="00AE3A95">
        <w:t xml:space="preserve">he same value as </w:t>
      </w:r>
      <w:r w:rsidR="0007682A" w:rsidRPr="0007682A">
        <w:t>16 × 2</w:t>
      </w:r>
      <w:r w:rsidRPr="00AE3A95">
        <w:t>?</w:t>
      </w:r>
    </w:p>
    <w:p w14:paraId="066B80F4" w14:textId="77777777" w:rsidR="009503E3" w:rsidRPr="00AE3A95" w:rsidRDefault="009503E3" w:rsidP="009503E3">
      <w:pPr>
        <w:pStyle w:val="Pquestiontextmcqoptions"/>
      </w:pPr>
      <w:r w:rsidRPr="00CB269E">
        <w:rPr>
          <w:rStyle w:val="Cquestionpartlabelbold"/>
        </w:rPr>
        <w:t>A</w:t>
      </w:r>
      <w:r w:rsidRPr="00CB269E">
        <w:rPr>
          <w:rStyle w:val="Cquestionpartlabelbold"/>
        </w:rPr>
        <w:tab/>
      </w:r>
      <w:r w:rsidRPr="00106084">
        <w:t>10 × 3 + 2</w:t>
      </w:r>
      <w:r>
        <w:tab/>
      </w:r>
      <w:r>
        <w:tab/>
      </w:r>
      <w:r w:rsidRPr="00106084">
        <w:tab/>
      </w:r>
      <w:r w:rsidRPr="00CB269E">
        <w:rPr>
          <w:rStyle w:val="Cquestionpartlabelbold"/>
        </w:rPr>
        <w:t>B</w:t>
      </w:r>
      <w:r w:rsidRPr="00CB269E">
        <w:rPr>
          <w:rStyle w:val="Cquestionpartlabelbold"/>
        </w:rPr>
        <w:tab/>
      </w:r>
      <w:r w:rsidRPr="00106084">
        <w:t xml:space="preserve">10 × </w:t>
      </w:r>
      <w:r w:rsidR="0007682A">
        <w:t>6 + 2</w:t>
      </w:r>
      <w:r w:rsidRPr="00106084">
        <w:tab/>
      </w:r>
      <w:r>
        <w:tab/>
      </w:r>
      <w:r>
        <w:tab/>
      </w:r>
      <w:r w:rsidRPr="00CB269E">
        <w:rPr>
          <w:rStyle w:val="Cquestionpartlabelbold"/>
        </w:rPr>
        <w:t>C</w:t>
      </w:r>
      <w:r w:rsidRPr="00CB269E">
        <w:rPr>
          <w:rStyle w:val="Cquestionpartlabelbold"/>
        </w:rPr>
        <w:tab/>
      </w:r>
      <w:r w:rsidR="0007682A">
        <w:t>10 × 2 + 6</w:t>
      </w:r>
      <w:r w:rsidR="0007682A">
        <w:tab/>
      </w:r>
      <w:r>
        <w:tab/>
      </w:r>
      <w:r>
        <w:tab/>
      </w:r>
      <w:r w:rsidRPr="00106084">
        <w:tab/>
      </w:r>
      <w:r w:rsidRPr="00CB269E">
        <w:rPr>
          <w:rStyle w:val="Cquestionpartlabelbold"/>
        </w:rPr>
        <w:t>D</w:t>
      </w:r>
      <w:r w:rsidRPr="00CB269E">
        <w:rPr>
          <w:rStyle w:val="Cquestionpartlabelbold"/>
        </w:rPr>
        <w:tab/>
      </w:r>
      <w:r w:rsidR="0007682A" w:rsidRPr="0007682A">
        <w:t>10 × 2 + 6 × 2</w:t>
      </w:r>
    </w:p>
    <w:p w14:paraId="653EC96F" w14:textId="77777777" w:rsidR="009503E3" w:rsidRDefault="009503E3" w:rsidP="009503E3">
      <w:pPr>
        <w:pStyle w:val="Pquestionheadingmc"/>
      </w:pPr>
      <w:r>
        <w:t>Question 2</w:t>
      </w:r>
      <w:r>
        <w:tab/>
        <w:t>[1</w:t>
      </w:r>
      <w:r w:rsidRPr="00FB3505">
        <w:t>.</w:t>
      </w:r>
      <w:r>
        <w:t>2]</w:t>
      </w:r>
    </w:p>
    <w:p w14:paraId="34C29B64" w14:textId="77777777" w:rsidR="009503E3" w:rsidRDefault="009503E3" w:rsidP="009503E3">
      <w:pPr>
        <w:pStyle w:val="Pquestiontextmainstem"/>
      </w:pPr>
      <w:r w:rsidRPr="00F22B07">
        <w:t xml:space="preserve">Another way of writing </w:t>
      </w:r>
      <w:r w:rsidR="0007682A" w:rsidRPr="0007682A">
        <w:t>10</w:t>
      </w:r>
      <w:r w:rsidR="0007682A" w:rsidRPr="005936EB">
        <w:rPr>
          <w:rStyle w:val="Csuperscript"/>
        </w:rPr>
        <w:t>3</w:t>
      </w:r>
      <w:r w:rsidR="0007682A" w:rsidRPr="0007682A">
        <w:t xml:space="preserve"> </w:t>
      </w:r>
      <w:r w:rsidR="005936EB">
        <w:t>i</w:t>
      </w:r>
      <w:r w:rsidRPr="00AE3A95">
        <w:t>s:</w:t>
      </w:r>
    </w:p>
    <w:p w14:paraId="28D00CAB" w14:textId="77777777" w:rsidR="009503E3" w:rsidRDefault="009503E3" w:rsidP="009503E3">
      <w:pPr>
        <w:pStyle w:val="Pquestiontextmcqoptions"/>
      </w:pPr>
      <w:r w:rsidRPr="00CB269E">
        <w:rPr>
          <w:rStyle w:val="Cquestionpartlabelbold"/>
        </w:rPr>
        <w:t>A</w:t>
      </w:r>
      <w:r w:rsidRPr="00CB269E">
        <w:rPr>
          <w:rStyle w:val="Cquestionpartlabelbold"/>
        </w:rPr>
        <w:tab/>
      </w:r>
      <w:r w:rsidR="0007682A" w:rsidRPr="007200F4">
        <w:rPr>
          <w:color w:val="000000"/>
          <w:position w:val="-6"/>
          <w:sz w:val="20"/>
          <w:szCs w:val="20"/>
        </w:rPr>
        <w:object w:dxaOrig="320" w:dyaOrig="320" w14:anchorId="7D896C5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9pt;height:14.9pt" o:ole="">
            <v:imagedata r:id="rId8" o:title=""/>
          </v:shape>
          <o:OLEObject Type="Embed" ProgID="Equation.3" ShapeID="_x0000_i1025" DrawAspect="Content" ObjectID="_1540642478" r:id="rId9"/>
        </w:object>
      </w:r>
      <w:r w:rsidRPr="00106084">
        <w:tab/>
      </w:r>
      <w:r>
        <w:tab/>
      </w:r>
      <w:r>
        <w:tab/>
      </w:r>
      <w:r>
        <w:tab/>
      </w:r>
      <w:r>
        <w:tab/>
      </w:r>
      <w:r w:rsidRPr="00CB269E">
        <w:rPr>
          <w:rStyle w:val="Cquestionpartlabelbold"/>
        </w:rPr>
        <w:t>B</w:t>
      </w:r>
      <w:r w:rsidRPr="00CB269E">
        <w:rPr>
          <w:rStyle w:val="Cquestionpartlabelbold"/>
        </w:rPr>
        <w:tab/>
      </w:r>
      <w:r w:rsidR="0007682A" w:rsidRPr="0007682A">
        <w:t>10 × 10 × 10</w:t>
      </w:r>
      <w:r>
        <w:tab/>
      </w:r>
      <w:r>
        <w:tab/>
      </w:r>
      <w:r w:rsidRPr="00CB269E">
        <w:rPr>
          <w:rStyle w:val="Cquestionpartlabelbold"/>
        </w:rPr>
        <w:t>C</w:t>
      </w:r>
      <w:r w:rsidRPr="00CB269E">
        <w:rPr>
          <w:rStyle w:val="Cquestionpartlabelbold"/>
        </w:rPr>
        <w:tab/>
      </w:r>
      <w:r w:rsidR="0007682A" w:rsidRPr="0007682A">
        <w:t>10 × 3</w:t>
      </w:r>
      <w:r w:rsidRPr="00106084">
        <w:tab/>
      </w:r>
      <w:r w:rsidRPr="00106084">
        <w:tab/>
      </w:r>
      <w:r>
        <w:tab/>
      </w:r>
      <w:r>
        <w:tab/>
      </w:r>
      <w:r>
        <w:tab/>
      </w:r>
      <w:r w:rsidRPr="00CB269E">
        <w:rPr>
          <w:rStyle w:val="Cquestionpartlabelbold"/>
        </w:rPr>
        <w:t>D</w:t>
      </w:r>
      <w:r w:rsidRPr="00CB269E">
        <w:rPr>
          <w:rStyle w:val="Cquestionpartlabelbold"/>
        </w:rPr>
        <w:tab/>
      </w:r>
      <w:r w:rsidR="0007682A" w:rsidRPr="0007682A">
        <w:t>10</w:t>
      </w:r>
      <w:r w:rsidR="0007682A" w:rsidRPr="005936EB">
        <w:rPr>
          <w:rStyle w:val="Csuperscript"/>
        </w:rPr>
        <w:t>3</w:t>
      </w:r>
    </w:p>
    <w:p w14:paraId="5082BE95" w14:textId="77777777" w:rsidR="009503E3" w:rsidRDefault="009503E3" w:rsidP="009503E3">
      <w:pPr>
        <w:pStyle w:val="Pquestionheadingmc"/>
      </w:pPr>
      <w:r>
        <w:t>Question 3</w:t>
      </w:r>
      <w:r>
        <w:tab/>
        <w:t>[1</w:t>
      </w:r>
      <w:r w:rsidRPr="00FB3505">
        <w:t>.</w:t>
      </w:r>
      <w:r>
        <w:t>2]</w:t>
      </w:r>
    </w:p>
    <w:p w14:paraId="42D63864" w14:textId="77777777" w:rsidR="009503E3" w:rsidRDefault="0007682A" w:rsidP="009503E3">
      <w:pPr>
        <w:pStyle w:val="Pquestiontextmainstem"/>
      </w:pPr>
      <w:r>
        <w:t>Five</w:t>
      </w:r>
      <w:r w:rsidR="009503E3" w:rsidRPr="00AE3A95">
        <w:t xml:space="preserve"> cubed is equal to:</w:t>
      </w:r>
    </w:p>
    <w:p w14:paraId="2F3E1B23" w14:textId="68F03F99" w:rsidR="009503E3" w:rsidRDefault="009503E3" w:rsidP="009503E3">
      <w:pPr>
        <w:pStyle w:val="Pquestiontextmcqoptions"/>
      </w:pPr>
      <w:r w:rsidRPr="00CB269E">
        <w:rPr>
          <w:rStyle w:val="Cquestionpartlabelbold"/>
        </w:rPr>
        <w:t>A</w:t>
      </w:r>
      <w:r w:rsidRPr="00CB269E">
        <w:rPr>
          <w:rStyle w:val="Cquestionpartlabelbold"/>
        </w:rPr>
        <w:tab/>
      </w:r>
      <w:r w:rsidR="0007682A">
        <w:t>5</w:t>
      </w:r>
      <w:r w:rsidRPr="00106084">
        <w:t xml:space="preserve"> × </w:t>
      </w:r>
      <w:r w:rsidR="0007682A">
        <w:t>5</w:t>
      </w:r>
      <w:r w:rsidRPr="00106084">
        <w:tab/>
      </w:r>
      <w:r>
        <w:tab/>
      </w:r>
      <w:r>
        <w:tab/>
      </w:r>
      <w:r>
        <w:tab/>
      </w:r>
      <w:r>
        <w:tab/>
      </w:r>
      <w:r w:rsidRPr="00CB269E">
        <w:rPr>
          <w:rStyle w:val="Cquestionpartlabelbold"/>
        </w:rPr>
        <w:t>B</w:t>
      </w:r>
      <w:r w:rsidRPr="00CB269E">
        <w:rPr>
          <w:rStyle w:val="Cquestionpartlabelbold"/>
        </w:rPr>
        <w:tab/>
      </w:r>
      <w:r w:rsidR="0007682A">
        <w:t>15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CB269E">
        <w:rPr>
          <w:rStyle w:val="Cquestionpartlabelbold"/>
        </w:rPr>
        <w:t>C</w:t>
      </w:r>
      <w:r w:rsidRPr="00CB269E">
        <w:rPr>
          <w:rStyle w:val="Cquestionpartlabelbold"/>
        </w:rPr>
        <w:tab/>
      </w:r>
      <w:r w:rsidRPr="00106084">
        <w:t>12</w:t>
      </w:r>
      <w:r w:rsidR="0007682A">
        <w:t>5</w:t>
      </w:r>
      <w:r>
        <w:tab/>
      </w:r>
      <w:r>
        <w:tab/>
      </w:r>
      <w:r>
        <w:tab/>
      </w:r>
      <w:r>
        <w:tab/>
      </w:r>
      <w:r>
        <w:tab/>
      </w:r>
      <w:r w:rsidR="00E721AA">
        <w:tab/>
      </w:r>
      <w:r w:rsidRPr="00CB269E">
        <w:rPr>
          <w:rStyle w:val="Cquestionpartlabelbold"/>
        </w:rPr>
        <w:t>D</w:t>
      </w:r>
      <w:r w:rsidRPr="00CB269E">
        <w:rPr>
          <w:rStyle w:val="Cquestionpartlabelbold"/>
        </w:rPr>
        <w:tab/>
      </w:r>
      <w:r w:rsidR="0007682A" w:rsidRPr="0007682A">
        <w:t>3</w:t>
      </w:r>
      <w:r w:rsidR="0007682A" w:rsidRPr="00BF5D78">
        <w:rPr>
          <w:rStyle w:val="Csuperscript"/>
        </w:rPr>
        <w:t>5</w:t>
      </w:r>
    </w:p>
    <w:p w14:paraId="7CA3DA23" w14:textId="77777777" w:rsidR="009503E3" w:rsidRDefault="009503E3" w:rsidP="009503E3">
      <w:pPr>
        <w:pStyle w:val="Pquestionheadingmc"/>
      </w:pPr>
      <w:r>
        <w:t>Question 4</w:t>
      </w:r>
      <w:r>
        <w:tab/>
        <w:t>[1</w:t>
      </w:r>
      <w:r w:rsidRPr="00FB3505">
        <w:t>.</w:t>
      </w:r>
      <w:r>
        <w:t>3]</w:t>
      </w:r>
    </w:p>
    <w:p w14:paraId="34F47B68" w14:textId="7B6E6B34" w:rsidR="009503E3" w:rsidRDefault="009503E3" w:rsidP="009503E3">
      <w:pPr>
        <w:pStyle w:val="Pquestiontextmainstem"/>
      </w:pPr>
      <w:r w:rsidRPr="00AE3A95">
        <w:t>A group of Year 7 students run a car wash to r</w:t>
      </w:r>
      <w:r w:rsidR="001B475C">
        <w:t xml:space="preserve">aise </w:t>
      </w:r>
      <w:r w:rsidR="001B475C" w:rsidRPr="00AE3A95">
        <w:t>$</w:t>
      </w:r>
      <w:r w:rsidR="001B475C">
        <w:t>2</w:t>
      </w:r>
      <w:r w:rsidR="001B475C" w:rsidRPr="00AE3A95">
        <w:t>000</w:t>
      </w:r>
      <w:r w:rsidR="001B475C">
        <w:t xml:space="preserve"> for a local charity. If they</w:t>
      </w:r>
      <w:r w:rsidRPr="00AE3A95">
        <w:t xml:space="preserve"> </w:t>
      </w:r>
      <w:r w:rsidR="001B475C">
        <w:t>get $20 for</w:t>
      </w:r>
      <w:r w:rsidR="001B475C">
        <w:br/>
      </w:r>
      <w:r w:rsidRPr="00AE3A95">
        <w:t>each car</w:t>
      </w:r>
      <w:r w:rsidR="00A210A9">
        <w:t>,</w:t>
      </w:r>
      <w:r w:rsidR="001B475C">
        <w:t xml:space="preserve"> how many cars </w:t>
      </w:r>
      <w:r w:rsidRPr="00AE3A95">
        <w:t xml:space="preserve">will they need to wash to </w:t>
      </w:r>
      <w:r w:rsidR="0007682A">
        <w:t>r</w:t>
      </w:r>
      <w:r w:rsidRPr="00AE3A95">
        <w:t xml:space="preserve">each their fundraising </w:t>
      </w:r>
      <w:r w:rsidR="00A210A9" w:rsidRPr="00AE3A95">
        <w:t>goal?</w:t>
      </w:r>
    </w:p>
    <w:p w14:paraId="222F2704" w14:textId="77777777" w:rsidR="009503E3" w:rsidRDefault="009503E3" w:rsidP="009503E3">
      <w:pPr>
        <w:pStyle w:val="Pquestiontextmcqoptions"/>
      </w:pPr>
      <w:r w:rsidRPr="00CB269E">
        <w:rPr>
          <w:rStyle w:val="Cquestionpartlabelbold"/>
        </w:rPr>
        <w:t>A</w:t>
      </w:r>
      <w:r w:rsidRPr="00CB269E">
        <w:rPr>
          <w:rStyle w:val="Cquestionpartlabelbold"/>
        </w:rPr>
        <w:tab/>
      </w:r>
      <w:r w:rsidR="0007682A">
        <w:t>4</w:t>
      </w:r>
      <w:r w:rsidRPr="00106084">
        <w:t>0</w:t>
      </w:r>
      <w:r w:rsidRPr="00106084">
        <w:tab/>
      </w:r>
      <w:r>
        <w:tab/>
      </w:r>
      <w:r>
        <w:tab/>
      </w:r>
      <w:r>
        <w:tab/>
      </w:r>
      <w:r>
        <w:tab/>
      </w:r>
      <w:r>
        <w:tab/>
      </w:r>
      <w:r w:rsidRPr="00CB269E">
        <w:rPr>
          <w:rStyle w:val="Cquestionpartlabelbold"/>
        </w:rPr>
        <w:t>B</w:t>
      </w:r>
      <w:r w:rsidRPr="00CB269E">
        <w:rPr>
          <w:rStyle w:val="Cquestionpartlabelbold"/>
        </w:rPr>
        <w:tab/>
      </w:r>
      <w:r w:rsidR="0007682A">
        <w:t>10</w:t>
      </w:r>
      <w:r w:rsidRPr="00106084"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CB269E">
        <w:rPr>
          <w:rStyle w:val="Cquestionpartlabelbold"/>
        </w:rPr>
        <w:t>C</w:t>
      </w:r>
      <w:r w:rsidRPr="00CB269E">
        <w:rPr>
          <w:rStyle w:val="Cquestionpartlabelbold"/>
        </w:rPr>
        <w:tab/>
      </w:r>
      <w:r w:rsidR="0007682A">
        <w:t>4</w:t>
      </w:r>
      <w:r w:rsidRPr="00106084">
        <w:t>000</w:t>
      </w:r>
      <w:r w:rsidRPr="00106084">
        <w:tab/>
      </w:r>
      <w:r>
        <w:tab/>
      </w:r>
      <w:r>
        <w:tab/>
      </w:r>
      <w:r>
        <w:tab/>
      </w:r>
      <w:r>
        <w:tab/>
      </w:r>
      <w:r w:rsidRPr="00CB269E">
        <w:rPr>
          <w:rStyle w:val="Cquestionpartlabelbold"/>
        </w:rPr>
        <w:t>D</w:t>
      </w:r>
      <w:r w:rsidRPr="00CB269E">
        <w:rPr>
          <w:rStyle w:val="Cquestionpartlabelbold"/>
        </w:rPr>
        <w:tab/>
      </w:r>
      <w:r w:rsidR="0007682A">
        <w:t>10</w:t>
      </w:r>
      <w:r w:rsidRPr="00106084">
        <w:t>0</w:t>
      </w:r>
    </w:p>
    <w:p w14:paraId="05F87CF4" w14:textId="77777777" w:rsidR="009503E3" w:rsidRDefault="009503E3" w:rsidP="009503E3">
      <w:pPr>
        <w:pStyle w:val="Pquestionheadingmc"/>
      </w:pPr>
      <w:r>
        <w:t>Question 5</w:t>
      </w:r>
      <w:r>
        <w:tab/>
        <w:t>[1</w:t>
      </w:r>
      <w:r w:rsidRPr="00FB3505">
        <w:t>.</w:t>
      </w:r>
      <w:r>
        <w:t>3]</w:t>
      </w:r>
    </w:p>
    <w:p w14:paraId="28DE4E78" w14:textId="77777777" w:rsidR="009503E3" w:rsidRDefault="0007682A" w:rsidP="009503E3">
      <w:pPr>
        <w:pStyle w:val="Pquestiontextmainstem"/>
      </w:pPr>
      <w:r>
        <w:t>2</w:t>
      </w:r>
      <w:r w:rsidR="009503E3" w:rsidRPr="00AE3A95">
        <w:t>0 × 50 =</w:t>
      </w:r>
    </w:p>
    <w:p w14:paraId="7375236A" w14:textId="2AE7CE13" w:rsidR="009503E3" w:rsidRPr="00AE3A95" w:rsidRDefault="009503E3" w:rsidP="009503E3">
      <w:pPr>
        <w:pStyle w:val="Pquestiontextmcqoptions"/>
      </w:pPr>
      <w:r w:rsidRPr="00CB269E">
        <w:rPr>
          <w:rStyle w:val="Cquestionpartlabelbold"/>
        </w:rPr>
        <w:t>A</w:t>
      </w:r>
      <w:r w:rsidRPr="00CB269E">
        <w:rPr>
          <w:rStyle w:val="Cquestionpartlabelbold"/>
        </w:rPr>
        <w:tab/>
      </w:r>
      <w:r w:rsidR="0007682A">
        <w:t>1</w:t>
      </w:r>
      <w:r w:rsidRPr="00106084">
        <w:t>0</w:t>
      </w:r>
      <w:r w:rsidRPr="00106084">
        <w:tab/>
      </w:r>
      <w:r>
        <w:tab/>
      </w:r>
      <w:r>
        <w:tab/>
      </w:r>
      <w:r>
        <w:tab/>
      </w:r>
      <w:r>
        <w:tab/>
      </w:r>
      <w:r>
        <w:tab/>
      </w:r>
      <w:r w:rsidRPr="00CB269E">
        <w:rPr>
          <w:rStyle w:val="Cquestionpartlabelbold"/>
        </w:rPr>
        <w:t>B</w:t>
      </w:r>
      <w:r w:rsidRPr="00CB269E">
        <w:rPr>
          <w:rStyle w:val="Cquestionpartlabelbold"/>
        </w:rPr>
        <w:tab/>
      </w:r>
      <w:r w:rsidR="0007682A">
        <w:t>1</w:t>
      </w:r>
      <w:r w:rsidRPr="00106084">
        <w:t>00</w:t>
      </w:r>
      <w:r w:rsidRPr="00106084">
        <w:tab/>
      </w:r>
      <w:r>
        <w:tab/>
      </w:r>
      <w:r>
        <w:tab/>
      </w:r>
      <w:r>
        <w:tab/>
      </w:r>
      <w:r>
        <w:tab/>
      </w:r>
      <w:r>
        <w:tab/>
      </w:r>
      <w:r w:rsidRPr="00CB269E">
        <w:rPr>
          <w:rStyle w:val="Cquestionpartlabelbold"/>
        </w:rPr>
        <w:t>C</w:t>
      </w:r>
      <w:r w:rsidRPr="00CB269E">
        <w:rPr>
          <w:rStyle w:val="Cquestionpartlabelbold"/>
        </w:rPr>
        <w:tab/>
      </w:r>
      <w:r w:rsidR="00D335DB">
        <w:t>700</w:t>
      </w:r>
      <w:r>
        <w:tab/>
      </w:r>
      <w:r>
        <w:tab/>
      </w:r>
      <w:r>
        <w:tab/>
      </w:r>
      <w:r>
        <w:tab/>
      </w:r>
      <w:r w:rsidRPr="00106084">
        <w:tab/>
      </w:r>
      <w:r w:rsidRPr="00CB269E">
        <w:rPr>
          <w:rStyle w:val="Cquestionpartlabelbold"/>
        </w:rPr>
        <w:t>D</w:t>
      </w:r>
      <w:r w:rsidRPr="00CB269E">
        <w:rPr>
          <w:rStyle w:val="Cquestionpartlabelbold"/>
        </w:rPr>
        <w:tab/>
      </w:r>
      <w:r w:rsidR="0007682A">
        <w:t>10</w:t>
      </w:r>
      <w:r w:rsidRPr="00106084">
        <w:t>0</w:t>
      </w:r>
      <w:r w:rsidR="00D335DB">
        <w:t>0</w:t>
      </w:r>
    </w:p>
    <w:p w14:paraId="6FDC80D5" w14:textId="77777777" w:rsidR="009503E3" w:rsidRDefault="009503E3" w:rsidP="009503E3">
      <w:pPr>
        <w:pStyle w:val="Pquestionheadingmc"/>
      </w:pPr>
      <w:r>
        <w:t>Question 6</w:t>
      </w:r>
      <w:r>
        <w:tab/>
        <w:t>[1</w:t>
      </w:r>
      <w:r w:rsidRPr="00FB3505">
        <w:t>.</w:t>
      </w:r>
      <w:r>
        <w:t>4]</w:t>
      </w:r>
    </w:p>
    <w:p w14:paraId="794757CC" w14:textId="77777777" w:rsidR="009503E3" w:rsidRDefault="009503E3" w:rsidP="009503E3">
      <w:pPr>
        <w:pStyle w:val="Pquestiontextmainstem"/>
      </w:pPr>
      <w:r w:rsidRPr="00AE3A95">
        <w:t>J</w:t>
      </w:r>
      <w:r w:rsidR="0007682A">
        <w:t>ack plans to buy a shirt for $43, a tie for $</w:t>
      </w:r>
      <w:r w:rsidRPr="00AE3A95">
        <w:t>1</w:t>
      </w:r>
      <w:r w:rsidR="0007682A">
        <w:t>8</w:t>
      </w:r>
      <w:r w:rsidRPr="00AE3A95">
        <w:t xml:space="preserve"> and trousers for $</w:t>
      </w:r>
      <w:r w:rsidR="0007682A">
        <w:t>73</w:t>
      </w:r>
      <w:r w:rsidRPr="00AE3A95">
        <w:t>. If he rounds each price to the nearest $10 and then finds the total estimated cost. His estimate will be:</w:t>
      </w:r>
    </w:p>
    <w:p w14:paraId="41002705" w14:textId="77777777" w:rsidR="009503E3" w:rsidRPr="00106084" w:rsidRDefault="009503E3" w:rsidP="009503E3">
      <w:pPr>
        <w:pStyle w:val="Pquestiontextmcqoptions"/>
      </w:pPr>
      <w:r w:rsidRPr="00CB269E">
        <w:rPr>
          <w:rStyle w:val="Cquestionpartlabelbold"/>
        </w:rPr>
        <w:t>A</w:t>
      </w:r>
      <w:r w:rsidRPr="00CB269E">
        <w:rPr>
          <w:rStyle w:val="Cquestionpartlabelbold"/>
        </w:rPr>
        <w:tab/>
      </w:r>
      <w:r w:rsidRPr="00106084">
        <w:t>$110</w:t>
      </w:r>
      <w:r w:rsidRPr="00106084">
        <w:tab/>
      </w:r>
      <w:r>
        <w:tab/>
      </w:r>
      <w:r>
        <w:tab/>
      </w:r>
      <w:r>
        <w:tab/>
      </w:r>
      <w:r>
        <w:tab/>
      </w:r>
      <w:r w:rsidRPr="00CB269E">
        <w:rPr>
          <w:rStyle w:val="Cquestionpartlabelbold"/>
        </w:rPr>
        <w:t>B</w:t>
      </w:r>
      <w:r w:rsidRPr="00CB269E">
        <w:rPr>
          <w:rStyle w:val="Cquestionpartlabelbold"/>
        </w:rPr>
        <w:tab/>
      </w:r>
      <w:r w:rsidRPr="00106084">
        <w:t>$120</w:t>
      </w:r>
      <w:r w:rsidRPr="00106084">
        <w:tab/>
      </w:r>
      <w:r>
        <w:tab/>
      </w:r>
      <w:r>
        <w:tab/>
      </w:r>
      <w:r>
        <w:tab/>
      </w:r>
      <w:r>
        <w:tab/>
      </w:r>
      <w:r>
        <w:tab/>
      </w:r>
      <w:r w:rsidRPr="00CB269E">
        <w:rPr>
          <w:rStyle w:val="Cquestionpartlabelbold"/>
        </w:rPr>
        <w:t>C</w:t>
      </w:r>
      <w:r w:rsidRPr="00CB269E">
        <w:rPr>
          <w:rStyle w:val="Cquestionpartlabelbold"/>
        </w:rPr>
        <w:tab/>
      </w:r>
      <w:r w:rsidRPr="00106084">
        <w:t>$130</w:t>
      </w:r>
      <w:r w:rsidRPr="00106084">
        <w:tab/>
      </w:r>
      <w:r>
        <w:tab/>
      </w:r>
      <w:r>
        <w:tab/>
      </w:r>
      <w:r>
        <w:tab/>
      </w:r>
      <w:r>
        <w:tab/>
      </w:r>
      <w:r w:rsidRPr="00CB269E">
        <w:rPr>
          <w:rStyle w:val="Cquestionpartlabelbold"/>
        </w:rPr>
        <w:t>D</w:t>
      </w:r>
      <w:r w:rsidRPr="00CB269E">
        <w:rPr>
          <w:rStyle w:val="Cquestionpartlabelbold"/>
        </w:rPr>
        <w:tab/>
      </w:r>
      <w:r w:rsidRPr="00106084">
        <w:t>$140</w:t>
      </w:r>
    </w:p>
    <w:p w14:paraId="3DE5B2AC" w14:textId="77777777" w:rsidR="009503E3" w:rsidRDefault="009503E3" w:rsidP="009503E3">
      <w:pPr>
        <w:pStyle w:val="Pquestionheadingmc"/>
      </w:pPr>
      <w:r>
        <w:t>Question 7</w:t>
      </w:r>
      <w:r>
        <w:tab/>
        <w:t>[1</w:t>
      </w:r>
      <w:r w:rsidRPr="00FB3505">
        <w:t>.</w:t>
      </w:r>
      <w:r>
        <w:t>4]</w:t>
      </w:r>
    </w:p>
    <w:p w14:paraId="300451BE" w14:textId="77777777" w:rsidR="009503E3" w:rsidRDefault="00A210A9" w:rsidP="009503E3">
      <w:pPr>
        <w:pStyle w:val="Pquestiontextmainstem"/>
      </w:pPr>
      <w:r w:rsidRPr="00AE3A95">
        <w:t>The answer</w:t>
      </w:r>
      <w:r w:rsidR="009503E3" w:rsidRPr="00AE3A95">
        <w:t xml:space="preserve"> to </w:t>
      </w:r>
      <w:r w:rsidR="0007682A" w:rsidRPr="0007682A">
        <w:t>416 ÷ 9</w:t>
      </w:r>
      <w:r w:rsidR="0007682A">
        <w:t xml:space="preserve"> </w:t>
      </w:r>
      <w:r w:rsidR="009503E3" w:rsidRPr="00AE3A95">
        <w:t>would be closest to:</w:t>
      </w:r>
    </w:p>
    <w:p w14:paraId="30C0B706" w14:textId="77777777" w:rsidR="009503E3" w:rsidRDefault="009503E3" w:rsidP="009503E3">
      <w:pPr>
        <w:pStyle w:val="Pquestiontextmcqoptions"/>
      </w:pPr>
      <w:r w:rsidRPr="00CB269E">
        <w:rPr>
          <w:rStyle w:val="Cquestionpartlabelbold"/>
        </w:rPr>
        <w:t>A</w:t>
      </w:r>
      <w:r w:rsidRPr="00CB269E">
        <w:rPr>
          <w:rStyle w:val="Cquestionpartlabelbold"/>
        </w:rPr>
        <w:tab/>
      </w:r>
      <w:r w:rsidRPr="00106084">
        <w:t>10</w:t>
      </w:r>
      <w:r w:rsidRPr="00106084">
        <w:tab/>
      </w:r>
      <w:r>
        <w:tab/>
      </w:r>
      <w:r>
        <w:tab/>
      </w:r>
      <w:r>
        <w:tab/>
      </w:r>
      <w:r>
        <w:tab/>
      </w:r>
      <w:r>
        <w:tab/>
      </w:r>
      <w:r w:rsidRPr="00CB269E">
        <w:rPr>
          <w:rStyle w:val="Cquestionpartlabelbold"/>
        </w:rPr>
        <w:t>B</w:t>
      </w:r>
      <w:r w:rsidRPr="00CB269E">
        <w:rPr>
          <w:rStyle w:val="Cquestionpartlabelbold"/>
        </w:rPr>
        <w:tab/>
      </w:r>
      <w:r w:rsidRPr="00106084">
        <w:t>20</w:t>
      </w:r>
      <w:r w:rsidRPr="00106084">
        <w:tab/>
      </w:r>
      <w:r w:rsidRPr="00106084">
        <w:tab/>
      </w:r>
      <w:r>
        <w:tab/>
      </w:r>
      <w:r>
        <w:tab/>
      </w:r>
      <w:r>
        <w:tab/>
      </w:r>
      <w:r>
        <w:tab/>
      </w:r>
      <w:r>
        <w:tab/>
      </w:r>
      <w:r w:rsidRPr="00CB269E">
        <w:rPr>
          <w:rStyle w:val="Cquestionpartlabelbold"/>
        </w:rPr>
        <w:t>C</w:t>
      </w:r>
      <w:r w:rsidRPr="00CB269E">
        <w:rPr>
          <w:rStyle w:val="Cquestionpartlabelbold"/>
        </w:rPr>
        <w:tab/>
      </w:r>
      <w:r w:rsidRPr="00106084">
        <w:t>30</w:t>
      </w:r>
      <w:r w:rsidRPr="00106084">
        <w:tab/>
      </w:r>
      <w:r>
        <w:tab/>
      </w:r>
      <w:r>
        <w:tab/>
      </w:r>
      <w:r>
        <w:tab/>
      </w:r>
      <w:r>
        <w:tab/>
      </w:r>
      <w:r w:rsidRPr="00106084">
        <w:tab/>
      </w:r>
      <w:r w:rsidRPr="00CB269E">
        <w:rPr>
          <w:rStyle w:val="Cquestionpartlabelbold"/>
        </w:rPr>
        <w:t>D</w:t>
      </w:r>
      <w:r w:rsidRPr="00CB269E">
        <w:rPr>
          <w:rStyle w:val="Cquestionpartlabelbold"/>
        </w:rPr>
        <w:tab/>
      </w:r>
      <w:r w:rsidRPr="00106084">
        <w:t>40</w:t>
      </w:r>
    </w:p>
    <w:p w14:paraId="6C3A2237" w14:textId="77777777" w:rsidR="009503E3" w:rsidRDefault="009503E3" w:rsidP="009503E3">
      <w:pPr>
        <w:pStyle w:val="Pquestionheadingmc"/>
      </w:pPr>
      <w:r>
        <w:t>Question 8</w:t>
      </w:r>
      <w:r>
        <w:tab/>
        <w:t>[1</w:t>
      </w:r>
      <w:r w:rsidRPr="00FB3505">
        <w:t>.</w:t>
      </w:r>
      <w:r>
        <w:t>5]</w:t>
      </w:r>
    </w:p>
    <w:p w14:paraId="0D3F8B4C" w14:textId="77777777" w:rsidR="009503E3" w:rsidRDefault="0007682A" w:rsidP="009503E3">
      <w:pPr>
        <w:pStyle w:val="Pquestiontextmainstem"/>
      </w:pPr>
      <w:r w:rsidRPr="0007682A">
        <w:t>20 – 7 – 3 × 2 =</w:t>
      </w:r>
    </w:p>
    <w:p w14:paraId="59CFAB10" w14:textId="77777777" w:rsidR="009503E3" w:rsidRDefault="009503E3" w:rsidP="009503E3">
      <w:pPr>
        <w:pStyle w:val="Pquestiontextmcqoptions"/>
      </w:pPr>
      <w:r w:rsidRPr="00CB269E">
        <w:rPr>
          <w:rStyle w:val="Cquestionpartlabelbold"/>
        </w:rPr>
        <w:t>A</w:t>
      </w:r>
      <w:r w:rsidRPr="00CB269E">
        <w:rPr>
          <w:rStyle w:val="Cquestionpartlabelbold"/>
        </w:rPr>
        <w:tab/>
      </w:r>
      <w:r w:rsidR="0007682A">
        <w:t>20</w:t>
      </w:r>
      <w:r w:rsidRPr="00106084">
        <w:tab/>
      </w:r>
      <w:r>
        <w:tab/>
      </w:r>
      <w:r>
        <w:tab/>
      </w:r>
      <w:r>
        <w:tab/>
      </w:r>
      <w:r>
        <w:tab/>
      </w:r>
      <w:r>
        <w:tab/>
      </w:r>
      <w:r w:rsidRPr="00CB269E">
        <w:rPr>
          <w:rStyle w:val="Cquestionpartlabelbold"/>
        </w:rPr>
        <w:t>B</w:t>
      </w:r>
      <w:r w:rsidRPr="00CB269E">
        <w:rPr>
          <w:rStyle w:val="Cquestionpartlabelbold"/>
        </w:rPr>
        <w:tab/>
      </w:r>
      <w:r w:rsidR="0007682A">
        <w:t>19</w:t>
      </w:r>
      <w:r w:rsidRPr="00106084"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CB269E">
        <w:rPr>
          <w:rStyle w:val="Cquestionpartlabelbold"/>
        </w:rPr>
        <w:t>C</w:t>
      </w:r>
      <w:r w:rsidRPr="00CB269E">
        <w:rPr>
          <w:rStyle w:val="Cquestionpartlabelbold"/>
        </w:rPr>
        <w:tab/>
      </w:r>
      <w:r w:rsidR="0007682A">
        <w:t>32</w:t>
      </w:r>
      <w:r>
        <w:tab/>
      </w:r>
      <w:r>
        <w:tab/>
      </w:r>
      <w:r>
        <w:tab/>
      </w:r>
      <w:r>
        <w:tab/>
      </w:r>
      <w:r>
        <w:tab/>
      </w:r>
      <w:r w:rsidRPr="00106084">
        <w:tab/>
      </w:r>
      <w:r w:rsidRPr="00CB269E">
        <w:rPr>
          <w:rStyle w:val="Cquestionpartlabelbold"/>
        </w:rPr>
        <w:t>D</w:t>
      </w:r>
      <w:r w:rsidRPr="00CB269E">
        <w:rPr>
          <w:rStyle w:val="Cquestionpartlabelbold"/>
        </w:rPr>
        <w:tab/>
      </w:r>
      <w:r w:rsidR="0007682A">
        <w:t>7</w:t>
      </w:r>
    </w:p>
    <w:p w14:paraId="0EE27775" w14:textId="77777777" w:rsidR="009503E3" w:rsidRDefault="009503E3" w:rsidP="009503E3">
      <w:pPr>
        <w:pStyle w:val="Pquestionheadingmc"/>
      </w:pPr>
      <w:r>
        <w:t>Question 9</w:t>
      </w:r>
      <w:r>
        <w:tab/>
        <w:t>[1</w:t>
      </w:r>
      <w:r w:rsidRPr="00FB3505">
        <w:t>.</w:t>
      </w:r>
      <w:r>
        <w:t>5]</w:t>
      </w:r>
    </w:p>
    <w:p w14:paraId="210D7389" w14:textId="46F2CEA1" w:rsidR="009503E3" w:rsidRDefault="009503E3" w:rsidP="009503E3">
      <w:pPr>
        <w:pStyle w:val="Pquestiontextmainstem"/>
      </w:pPr>
      <w:r w:rsidRPr="00F22B07">
        <w:t xml:space="preserve">The correct answer to </w:t>
      </w:r>
      <w:r w:rsidR="00D335DB">
        <w:t>10 – 6</w:t>
      </w:r>
      <w:r w:rsidR="00D335DB" w:rsidRPr="00DA0DA8">
        <w:rPr>
          <w:rStyle w:val="Csuperscript"/>
        </w:rPr>
        <w:t>2</w:t>
      </w:r>
      <w:r w:rsidR="00D335DB">
        <w:t xml:space="preserve"> ÷ (2 + 2) </w:t>
      </w:r>
      <w:r w:rsidRPr="00AE3A95">
        <w:t>is:</w:t>
      </w:r>
    </w:p>
    <w:p w14:paraId="1C1612CF" w14:textId="77777777" w:rsidR="009503E3" w:rsidRDefault="009503E3" w:rsidP="009503E3">
      <w:pPr>
        <w:pStyle w:val="Pquestiontextmcqoptions"/>
      </w:pPr>
      <w:r w:rsidRPr="00CB269E">
        <w:rPr>
          <w:rStyle w:val="Cquestionpartlabelbold"/>
        </w:rPr>
        <w:t>A</w:t>
      </w:r>
      <w:r w:rsidRPr="00CB269E">
        <w:rPr>
          <w:rStyle w:val="Cquestionpartlabelbold"/>
        </w:rPr>
        <w:tab/>
      </w:r>
      <w:r w:rsidR="0007682A">
        <w:t>4</w:t>
      </w:r>
      <w:r w:rsidRPr="00106084">
        <w:tab/>
      </w:r>
      <w:r>
        <w:tab/>
      </w:r>
      <w:r>
        <w:tab/>
      </w:r>
      <w:r>
        <w:tab/>
      </w:r>
      <w:r>
        <w:tab/>
      </w:r>
      <w:r>
        <w:tab/>
      </w:r>
      <w:r w:rsidRPr="00CB269E">
        <w:rPr>
          <w:rStyle w:val="Cquestionpartlabelbold"/>
        </w:rPr>
        <w:t>B</w:t>
      </w:r>
      <w:r w:rsidRPr="00CB269E">
        <w:rPr>
          <w:rStyle w:val="Cquestionpartlabelbold"/>
        </w:rPr>
        <w:tab/>
      </w:r>
      <w:r w:rsidR="0007682A">
        <w:t>1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106084">
        <w:tab/>
      </w:r>
      <w:r w:rsidRPr="00CB269E">
        <w:rPr>
          <w:rStyle w:val="Cquestionpartlabelbold"/>
        </w:rPr>
        <w:t>C</w:t>
      </w:r>
      <w:r w:rsidRPr="00CB269E">
        <w:rPr>
          <w:rStyle w:val="Cquestionpartlabelbold"/>
        </w:rPr>
        <w:tab/>
      </w:r>
      <w:r w:rsidR="0007682A">
        <w:t>7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CB269E">
        <w:rPr>
          <w:rStyle w:val="Cquestionpartlabelbold"/>
        </w:rPr>
        <w:t>D</w:t>
      </w:r>
      <w:r w:rsidRPr="00CB269E">
        <w:rPr>
          <w:rStyle w:val="Cquestionpartlabelbold"/>
        </w:rPr>
        <w:tab/>
      </w:r>
      <w:r w:rsidRPr="00106084">
        <w:t>16</w:t>
      </w:r>
    </w:p>
    <w:p w14:paraId="15DC3FFB" w14:textId="77777777" w:rsidR="009503E3" w:rsidRDefault="009503E3" w:rsidP="00032CAE">
      <w:pPr>
        <w:pStyle w:val="Pquestionheadingmc"/>
      </w:pPr>
      <w:r>
        <w:lastRenderedPageBreak/>
        <w:t>Question 10</w:t>
      </w:r>
      <w:r>
        <w:tab/>
        <w:t>[1</w:t>
      </w:r>
      <w:r w:rsidRPr="00FB3505">
        <w:t>.</w:t>
      </w:r>
      <w:r>
        <w:t>6]</w:t>
      </w:r>
    </w:p>
    <w:p w14:paraId="3D8F3D2D" w14:textId="08604040" w:rsidR="009503E3" w:rsidRDefault="009503E3" w:rsidP="00032CAE">
      <w:pPr>
        <w:pStyle w:val="Pquestiontextmainstem"/>
        <w:keepNext/>
      </w:pPr>
      <w:r w:rsidRPr="00AE3A95">
        <w:t>T</w:t>
      </w:r>
      <w:r w:rsidR="00D335DB">
        <w:t>oni</w:t>
      </w:r>
      <w:r w:rsidRPr="00AE3A95">
        <w:t xml:space="preserve"> received $</w:t>
      </w:r>
      <w:r w:rsidR="0007682A">
        <w:t>4</w:t>
      </w:r>
      <w:r w:rsidRPr="00AE3A95">
        <w:t xml:space="preserve">0 for Christmas, her older brother Jack received double that amount and her younger brother Tom received half </w:t>
      </w:r>
      <w:r w:rsidR="001B475C">
        <w:t xml:space="preserve">of </w:t>
      </w:r>
      <w:r w:rsidRPr="00AE3A95">
        <w:t>T</w:t>
      </w:r>
      <w:r w:rsidR="00D335DB">
        <w:t>oni</w:t>
      </w:r>
      <w:r w:rsidRPr="00AE3A95">
        <w:t>’s amount. How much more did Jack get than Peter?</w:t>
      </w:r>
    </w:p>
    <w:p w14:paraId="3B2ABBA5" w14:textId="77777777" w:rsidR="009503E3" w:rsidRDefault="009503E3" w:rsidP="00032CAE">
      <w:pPr>
        <w:pStyle w:val="Pquestiontextmcqoptions"/>
        <w:keepNext/>
      </w:pPr>
      <w:r w:rsidRPr="00CB269E">
        <w:rPr>
          <w:rStyle w:val="Cquestionpartlabelbold"/>
        </w:rPr>
        <w:t>A</w:t>
      </w:r>
      <w:r w:rsidRPr="00CB269E">
        <w:rPr>
          <w:rStyle w:val="Cquestionpartlabelbold"/>
        </w:rPr>
        <w:tab/>
      </w:r>
      <w:r w:rsidRPr="002F6EB1">
        <w:t>$</w:t>
      </w:r>
      <w:r w:rsidR="0007682A">
        <w:t>6</w:t>
      </w:r>
      <w:r w:rsidRPr="00106084">
        <w:t>0</w:t>
      </w:r>
      <w:r w:rsidRPr="00106084">
        <w:tab/>
      </w:r>
      <w:r>
        <w:tab/>
      </w:r>
      <w:r>
        <w:tab/>
      </w:r>
      <w:r>
        <w:tab/>
      </w:r>
      <w:r w:rsidRPr="00CB269E">
        <w:rPr>
          <w:rStyle w:val="Cquestionpartlabelbold"/>
        </w:rPr>
        <w:t>B</w:t>
      </w:r>
      <w:r w:rsidRPr="00CB269E">
        <w:rPr>
          <w:rStyle w:val="Cquestionpartlabelbold"/>
        </w:rPr>
        <w:tab/>
      </w:r>
      <w:r w:rsidRPr="00106084">
        <w:t>$</w:t>
      </w:r>
      <w:r w:rsidR="0007682A">
        <w:t>4</w:t>
      </w:r>
      <w:r w:rsidRPr="00106084">
        <w:t>0</w:t>
      </w:r>
      <w:r w:rsidRPr="00106084">
        <w:tab/>
      </w:r>
      <w:r w:rsidRPr="00106084">
        <w:tab/>
      </w:r>
      <w:r>
        <w:tab/>
      </w:r>
      <w:r>
        <w:tab/>
      </w:r>
      <w:r>
        <w:tab/>
      </w:r>
      <w:r>
        <w:tab/>
      </w:r>
      <w:r w:rsidRPr="00CB269E">
        <w:rPr>
          <w:rStyle w:val="Cquestionpartlabelbold"/>
        </w:rPr>
        <w:t>C</w:t>
      </w:r>
      <w:r w:rsidRPr="00CB269E">
        <w:rPr>
          <w:rStyle w:val="Cquestionpartlabelbold"/>
        </w:rPr>
        <w:tab/>
      </w:r>
      <w:r w:rsidRPr="00106084">
        <w:t>$10</w:t>
      </w:r>
      <w:r w:rsidRPr="00106084">
        <w:tab/>
      </w:r>
      <w:r>
        <w:tab/>
      </w:r>
      <w:r>
        <w:tab/>
      </w:r>
      <w:r>
        <w:tab/>
      </w:r>
      <w:r w:rsidRPr="00106084">
        <w:tab/>
      </w:r>
      <w:r w:rsidRPr="00CB269E">
        <w:rPr>
          <w:rStyle w:val="Cquestionpartlabelbold"/>
        </w:rPr>
        <w:t>D</w:t>
      </w:r>
      <w:r w:rsidRPr="00CB269E">
        <w:rPr>
          <w:rStyle w:val="Cquestionpartlabelbold"/>
        </w:rPr>
        <w:tab/>
      </w:r>
      <w:r w:rsidRPr="00106084">
        <w:t>$</w:t>
      </w:r>
      <w:r w:rsidR="0007682A">
        <w:t>20</w:t>
      </w:r>
    </w:p>
    <w:p w14:paraId="716D69AD" w14:textId="77777777" w:rsidR="00C557FE" w:rsidRDefault="00C557FE" w:rsidP="008B5BC1">
      <w:pPr>
        <w:pStyle w:val="Psectionresults"/>
      </w:pPr>
      <w:r w:rsidRPr="00F16CD2">
        <w:t xml:space="preserve">Multiple-choice total marks:  </w:t>
      </w:r>
      <w:r>
        <w:t>____ / 10</w:t>
      </w:r>
    </w:p>
    <w:p w14:paraId="0D7C0FA8" w14:textId="77777777" w:rsidR="009503E3" w:rsidRPr="00AE3A95" w:rsidRDefault="009503E3" w:rsidP="008B5BC1">
      <w:pPr>
        <w:pStyle w:val="Psectionheading"/>
      </w:pPr>
      <w:r w:rsidRPr="00AE3A95">
        <w:t>Short answer section</w:t>
      </w:r>
    </w:p>
    <w:p w14:paraId="6B71529B" w14:textId="77777777" w:rsidR="009503E3" w:rsidRDefault="009503E3" w:rsidP="00D335DB">
      <w:pPr>
        <w:pStyle w:val="Pquestionheadingsx"/>
      </w:pPr>
      <w:r>
        <w:t>Question 11</w:t>
      </w:r>
      <w:r>
        <w:tab/>
      </w:r>
      <w:r>
        <w:rPr>
          <w:rStyle w:val="Cmarkslabel"/>
        </w:rPr>
        <w:t>4 marks</w:t>
      </w:r>
      <w:r>
        <w:tab/>
        <w:t>[1.1, 1.2]</w:t>
      </w:r>
    </w:p>
    <w:p w14:paraId="757AF573" w14:textId="77777777" w:rsidR="009503E3" w:rsidRDefault="009503E3" w:rsidP="009503E3">
      <w:pPr>
        <w:pStyle w:val="Pquestiontextmainstem"/>
      </w:pPr>
      <w:r w:rsidRPr="00AE3A95">
        <w:t>Use words from the list below to complete the following sentences.</w:t>
      </w:r>
    </w:p>
    <w:p w14:paraId="09272169" w14:textId="4DBB2AAE" w:rsidR="009503E3" w:rsidRPr="00032CAE" w:rsidRDefault="009503E3" w:rsidP="00032CAE">
      <w:pPr>
        <w:pStyle w:val="Pquestiontextmainstem"/>
        <w:rPr>
          <w:i/>
        </w:rPr>
      </w:pPr>
      <w:r w:rsidRPr="00032CAE">
        <w:rPr>
          <w:i/>
        </w:rPr>
        <w:t>product</w:t>
      </w:r>
      <w:r w:rsidRPr="00032CAE">
        <w:rPr>
          <w:i/>
        </w:rPr>
        <w:tab/>
        <w:t>quotient</w:t>
      </w:r>
      <w:r w:rsidRPr="00032CAE">
        <w:rPr>
          <w:i/>
        </w:rPr>
        <w:tab/>
        <w:t>index</w:t>
      </w:r>
      <w:r w:rsidRPr="00032CAE">
        <w:rPr>
          <w:i/>
        </w:rPr>
        <w:tab/>
      </w:r>
      <w:r w:rsidRPr="00032CAE">
        <w:rPr>
          <w:i/>
        </w:rPr>
        <w:tab/>
        <w:t>base</w:t>
      </w:r>
      <w:r w:rsidRPr="00032CAE">
        <w:rPr>
          <w:i/>
        </w:rPr>
        <w:tab/>
      </w:r>
      <w:r w:rsidR="00032CAE">
        <w:rPr>
          <w:i/>
        </w:rPr>
        <w:t xml:space="preserve">      </w:t>
      </w:r>
      <w:r w:rsidRPr="00032CAE">
        <w:rPr>
          <w:i/>
        </w:rPr>
        <w:t>square</w:t>
      </w:r>
      <w:r w:rsidRPr="00032CAE">
        <w:rPr>
          <w:i/>
        </w:rPr>
        <w:tab/>
        <w:t>estimate</w:t>
      </w:r>
      <w:r w:rsidRPr="00032CAE">
        <w:rPr>
          <w:i/>
        </w:rPr>
        <w:tab/>
        <w:t>cube</w:t>
      </w:r>
      <w:r w:rsidRPr="00032CAE">
        <w:rPr>
          <w:i/>
        </w:rPr>
        <w:tab/>
        <w:t>indices</w:t>
      </w:r>
    </w:p>
    <w:p w14:paraId="3D396A86" w14:textId="77777777" w:rsidR="009503E3" w:rsidRPr="002E632A" w:rsidRDefault="009503E3" w:rsidP="009503E3">
      <w:pPr>
        <w:tabs>
          <w:tab w:val="left" w:pos="2410"/>
          <w:tab w:val="left" w:pos="3828"/>
          <w:tab w:val="left" w:pos="5954"/>
          <w:tab w:val="left" w:pos="8222"/>
          <w:tab w:val="left" w:pos="9214"/>
        </w:tabs>
        <w:rPr>
          <w:rStyle w:val="Cmathsexpressions"/>
        </w:rPr>
      </w:pPr>
    </w:p>
    <w:p w14:paraId="5EB8650E" w14:textId="77777777" w:rsidR="009503E3" w:rsidRDefault="009503E3" w:rsidP="009503E3">
      <w:pPr>
        <w:pStyle w:val="Pquestiontextpartsa"/>
      </w:pPr>
      <w:r w:rsidRPr="00106084">
        <w:rPr>
          <w:rStyle w:val="Cquestionpartlabelbold"/>
        </w:rPr>
        <w:t>(a)</w:t>
      </w:r>
      <w:r w:rsidRPr="00106084">
        <w:rPr>
          <w:rStyle w:val="Cquestionpartlabelbold"/>
        </w:rPr>
        <w:tab/>
      </w:r>
      <w:r w:rsidRPr="00106084">
        <w:t xml:space="preserve">The </w:t>
      </w:r>
      <w:r w:rsidRPr="00106084">
        <w:rPr>
          <w:rStyle w:val="Cmathsexpressions"/>
        </w:rPr>
        <w:t xml:space="preserve">______________ </w:t>
      </w:r>
      <w:r w:rsidRPr="00106084">
        <w:t xml:space="preserve">is the result of a </w:t>
      </w:r>
      <w:r w:rsidR="0007682A">
        <w:t>division</w:t>
      </w:r>
      <w:r w:rsidRPr="00106084">
        <w:t xml:space="preserve"> calculation.</w:t>
      </w:r>
    </w:p>
    <w:p w14:paraId="6309A3C6" w14:textId="77777777" w:rsidR="009503E3" w:rsidRDefault="009503E3" w:rsidP="009503E3">
      <w:pPr>
        <w:pStyle w:val="Pquestiontextpartsa"/>
      </w:pPr>
    </w:p>
    <w:p w14:paraId="03DCCD08" w14:textId="77777777" w:rsidR="009503E3" w:rsidRDefault="009503E3" w:rsidP="009503E3">
      <w:pPr>
        <w:pStyle w:val="Pquestiontextpartsa"/>
      </w:pPr>
      <w:r w:rsidRPr="00106084">
        <w:rPr>
          <w:rStyle w:val="Cquestionpartlabelbold"/>
        </w:rPr>
        <w:t>(b)</w:t>
      </w:r>
      <w:r w:rsidRPr="00106084">
        <w:rPr>
          <w:rStyle w:val="Cquestionpartlabelbold"/>
        </w:rPr>
        <w:tab/>
      </w:r>
      <w:r w:rsidRPr="00106084">
        <w:t>2</w:t>
      </w:r>
      <w:r w:rsidR="0007682A">
        <w:t>7</w:t>
      </w:r>
      <w:r w:rsidRPr="00106084">
        <w:t xml:space="preserve"> is a perfect __________.</w:t>
      </w:r>
    </w:p>
    <w:p w14:paraId="48B2672D" w14:textId="77777777" w:rsidR="009503E3" w:rsidRDefault="009503E3" w:rsidP="009503E3">
      <w:pPr>
        <w:pStyle w:val="Pquestiontextpartsa"/>
      </w:pPr>
    </w:p>
    <w:p w14:paraId="7F2CF6D2" w14:textId="59AA17C6" w:rsidR="009503E3" w:rsidRDefault="009503E3" w:rsidP="009503E3">
      <w:pPr>
        <w:pStyle w:val="Pquestiontextpartsa"/>
      </w:pPr>
      <w:r w:rsidRPr="00106084">
        <w:rPr>
          <w:rStyle w:val="Cquestionpartlabelbold"/>
        </w:rPr>
        <w:t>(c)</w:t>
      </w:r>
      <w:r w:rsidRPr="00106084">
        <w:rPr>
          <w:rStyle w:val="Cquestionpartlabelbold"/>
        </w:rPr>
        <w:tab/>
      </w:r>
      <w:r w:rsidR="0007682A" w:rsidRPr="0007682A">
        <w:t>3 × 3 × 3 × 3</w:t>
      </w:r>
      <w:r w:rsidRPr="00106084">
        <w:t xml:space="preserve"> can be written in ____</w:t>
      </w:r>
      <w:r w:rsidR="00BF5D78">
        <w:t>___</w:t>
      </w:r>
      <w:r w:rsidRPr="00106084">
        <w:t xml:space="preserve">___ form as </w:t>
      </w:r>
      <w:r w:rsidR="0007682A">
        <w:t>3</w:t>
      </w:r>
      <w:r w:rsidR="0007682A">
        <w:rPr>
          <w:rStyle w:val="Csuperscript"/>
        </w:rPr>
        <w:t>4</w:t>
      </w:r>
      <w:r w:rsidRPr="00106084">
        <w:rPr>
          <w:rStyle w:val="Cquestionpartlabelbold"/>
        </w:rPr>
        <w:t xml:space="preserve"> </w:t>
      </w:r>
      <w:r w:rsidR="00032CAE">
        <w:t>and</w:t>
      </w:r>
      <w:r w:rsidR="0007682A">
        <w:t xml:space="preserve"> 3</w:t>
      </w:r>
      <w:r w:rsidRPr="00106084">
        <w:t xml:space="preserve"> is called the ______.</w:t>
      </w:r>
    </w:p>
    <w:p w14:paraId="7B05CF72" w14:textId="77777777" w:rsidR="009503E3" w:rsidRDefault="009503E3" w:rsidP="009503E3">
      <w:pPr>
        <w:pStyle w:val="Pquestiontextpartsa"/>
      </w:pPr>
    </w:p>
    <w:p w14:paraId="28F43DAE" w14:textId="77777777" w:rsidR="009503E3" w:rsidRPr="00106084" w:rsidRDefault="009503E3" w:rsidP="00D335DB">
      <w:pPr>
        <w:pStyle w:val="Pquestionheadingsx"/>
      </w:pPr>
      <w:r>
        <w:t>Question 1</w:t>
      </w:r>
      <w:r w:rsidR="0062665F">
        <w:t>2</w:t>
      </w:r>
      <w:r>
        <w:tab/>
      </w:r>
      <w:r>
        <w:rPr>
          <w:rStyle w:val="Cmarkslabel"/>
        </w:rPr>
        <w:t>4 marks</w:t>
      </w:r>
      <w:r>
        <w:tab/>
        <w:t>[1.1, 1.2]</w:t>
      </w:r>
    </w:p>
    <w:p w14:paraId="3CEEFA07" w14:textId="40DD3750" w:rsidR="009503E3" w:rsidRDefault="009503E3" w:rsidP="009503E3">
      <w:pPr>
        <w:pStyle w:val="Pquestiontextmainstem"/>
      </w:pPr>
      <w:r w:rsidRPr="00F22B07">
        <w:t xml:space="preserve">Write down </w:t>
      </w:r>
      <w:r w:rsidR="0007682A">
        <w:t>6</w:t>
      </w:r>
      <w:r w:rsidRPr="00001719">
        <w:rPr>
          <w:rStyle w:val="Csuperscript"/>
        </w:rPr>
        <w:t xml:space="preserve">3 </w:t>
      </w:r>
      <w:r w:rsidRPr="00AE3A95">
        <w:t xml:space="preserve">in expanded form, </w:t>
      </w:r>
      <w:r w:rsidR="00D335DB" w:rsidRPr="00AE3A95">
        <w:t>and then</w:t>
      </w:r>
      <w:r w:rsidRPr="00AE3A95">
        <w:t xml:space="preserve"> find its value without using a calculator.</w:t>
      </w:r>
      <w:r w:rsidR="0007682A">
        <w:t xml:space="preserve"> </w:t>
      </w:r>
      <w:r w:rsidR="00032CAE">
        <w:t>Make clear the strategies you are using by s</w:t>
      </w:r>
      <w:r w:rsidR="00032CAE" w:rsidRPr="00AE3A95">
        <w:t>how</w:t>
      </w:r>
      <w:r w:rsidR="00032CAE">
        <w:t>ing</w:t>
      </w:r>
      <w:r w:rsidR="00032CAE" w:rsidRPr="00AE3A95">
        <w:t xml:space="preserve"> all </w:t>
      </w:r>
      <w:r w:rsidR="00032CAE">
        <w:t>your</w:t>
      </w:r>
      <w:r w:rsidR="00032CAE" w:rsidRPr="00AE3A95">
        <w:t xml:space="preserve"> working.</w:t>
      </w:r>
    </w:p>
    <w:p w14:paraId="36FAB2C3" w14:textId="77777777" w:rsidR="009503E3" w:rsidRDefault="009503E3" w:rsidP="009503E3">
      <w:pPr>
        <w:pStyle w:val="Pquestiontextmainstem"/>
      </w:pPr>
    </w:p>
    <w:p w14:paraId="4AA8C2F9" w14:textId="77777777" w:rsidR="009503E3" w:rsidRDefault="009503E3" w:rsidP="009503E3">
      <w:pPr>
        <w:pStyle w:val="Pquestiontextmainstem"/>
      </w:pPr>
    </w:p>
    <w:p w14:paraId="474CA605" w14:textId="77777777" w:rsidR="009503E3" w:rsidRDefault="009503E3" w:rsidP="009503E3">
      <w:pPr>
        <w:pStyle w:val="Pquestiontextmainstem"/>
      </w:pPr>
    </w:p>
    <w:p w14:paraId="0713FA76" w14:textId="77777777" w:rsidR="00D335DB" w:rsidRDefault="00D335DB" w:rsidP="009503E3">
      <w:pPr>
        <w:pStyle w:val="Pquestiontextmainstem"/>
      </w:pPr>
    </w:p>
    <w:p w14:paraId="019FC52B" w14:textId="77777777" w:rsidR="00032CAE" w:rsidRDefault="00032CAE" w:rsidP="009503E3">
      <w:pPr>
        <w:pStyle w:val="Pquestiontextmainstem"/>
      </w:pPr>
    </w:p>
    <w:p w14:paraId="247C2BF4" w14:textId="77777777" w:rsidR="00D335DB" w:rsidRDefault="00D335DB" w:rsidP="009503E3">
      <w:pPr>
        <w:pStyle w:val="Pquestiontextmainstem"/>
      </w:pPr>
    </w:p>
    <w:p w14:paraId="6289E64E" w14:textId="77777777" w:rsidR="009503E3" w:rsidRDefault="009503E3" w:rsidP="009503E3">
      <w:pPr>
        <w:pStyle w:val="Pquestiontextmainstem"/>
      </w:pPr>
    </w:p>
    <w:p w14:paraId="5F552C08" w14:textId="77777777" w:rsidR="009503E3" w:rsidRPr="00106084" w:rsidRDefault="009503E3" w:rsidP="00D335DB">
      <w:pPr>
        <w:pStyle w:val="Pquestionheadingsx"/>
      </w:pPr>
      <w:r>
        <w:t>Question 13</w:t>
      </w:r>
      <w:r>
        <w:tab/>
      </w:r>
      <w:r>
        <w:rPr>
          <w:rStyle w:val="Cmarkslabel"/>
        </w:rPr>
        <w:t>2 marks</w:t>
      </w:r>
      <w:r>
        <w:tab/>
        <w:t>[1.1]</w:t>
      </w:r>
    </w:p>
    <w:p w14:paraId="618705BF" w14:textId="77777777" w:rsidR="009503E3" w:rsidRDefault="009503E3" w:rsidP="009503E3">
      <w:pPr>
        <w:pStyle w:val="Pquestiontextmainstem"/>
      </w:pPr>
      <w:r w:rsidRPr="00AE3A95">
        <w:t xml:space="preserve">Calculate the following: 2 × </w:t>
      </w:r>
      <w:r w:rsidR="0007682A">
        <w:t>28</w:t>
      </w:r>
      <w:r w:rsidRPr="00AE3A95">
        <w:t xml:space="preserve"> × 5</w:t>
      </w:r>
    </w:p>
    <w:p w14:paraId="13F45E3C" w14:textId="77777777" w:rsidR="009503E3" w:rsidRDefault="009503E3" w:rsidP="009503E3">
      <w:pPr>
        <w:pStyle w:val="Pquestiontextmainstem"/>
      </w:pPr>
    </w:p>
    <w:p w14:paraId="20CFE237" w14:textId="77777777" w:rsidR="009503E3" w:rsidRDefault="009503E3" w:rsidP="009503E3">
      <w:pPr>
        <w:pStyle w:val="Pquestiontextmainstem"/>
      </w:pPr>
    </w:p>
    <w:p w14:paraId="62261738" w14:textId="77777777" w:rsidR="009503E3" w:rsidRDefault="009503E3" w:rsidP="009503E3">
      <w:pPr>
        <w:pStyle w:val="Pquestiontextmainstem"/>
      </w:pPr>
    </w:p>
    <w:p w14:paraId="4AAEF420" w14:textId="77777777" w:rsidR="00D335DB" w:rsidRDefault="00D335DB" w:rsidP="009503E3">
      <w:pPr>
        <w:pStyle w:val="Pquestiontextmainstem"/>
      </w:pPr>
    </w:p>
    <w:p w14:paraId="34D84A37" w14:textId="77777777" w:rsidR="00D335DB" w:rsidRDefault="00D335DB" w:rsidP="009503E3">
      <w:pPr>
        <w:pStyle w:val="Pquestiontextmainstem"/>
      </w:pPr>
    </w:p>
    <w:p w14:paraId="68A3EA9B" w14:textId="77777777" w:rsidR="00D335DB" w:rsidRPr="00AE3A95" w:rsidRDefault="00D335DB" w:rsidP="009503E3">
      <w:pPr>
        <w:pStyle w:val="Pquestiontextmainstem"/>
      </w:pPr>
    </w:p>
    <w:p w14:paraId="6A55A4DF" w14:textId="77777777" w:rsidR="009503E3" w:rsidRPr="00106084" w:rsidRDefault="009503E3" w:rsidP="00D335DB">
      <w:pPr>
        <w:pStyle w:val="Pquestionheadingsx"/>
      </w:pPr>
      <w:r>
        <w:lastRenderedPageBreak/>
        <w:t>Question 14</w:t>
      </w:r>
      <w:r>
        <w:tab/>
      </w:r>
      <w:r>
        <w:rPr>
          <w:rStyle w:val="Cmarkslabel"/>
        </w:rPr>
        <w:t>3 marks</w:t>
      </w:r>
      <w:r>
        <w:tab/>
        <w:t>[1.3]</w:t>
      </w:r>
    </w:p>
    <w:p w14:paraId="72A2DD92" w14:textId="454707A8" w:rsidR="009503E3" w:rsidRDefault="009503E3" w:rsidP="009503E3">
      <w:pPr>
        <w:pStyle w:val="Pquestiontextmainstem"/>
      </w:pPr>
      <w:r w:rsidRPr="00AE3A95">
        <w:t xml:space="preserve">Below is Jonathon’s working for a calculation from his maths test. He </w:t>
      </w:r>
      <w:r w:rsidR="00D335DB">
        <w:t>was asked to find the answer to</w:t>
      </w:r>
      <w:r w:rsidR="00D335DB">
        <w:br/>
      </w:r>
      <w:r w:rsidRPr="00AE3A95">
        <w:t>1</w:t>
      </w:r>
      <w:r w:rsidR="0007682A">
        <w:t>7</w:t>
      </w:r>
      <w:r w:rsidR="00D335DB">
        <w:t xml:space="preserve"> × 4</w:t>
      </w:r>
      <w:r w:rsidRPr="00AE3A95">
        <w:t xml:space="preserve"> but he </w:t>
      </w:r>
      <w:r w:rsidR="00032CAE">
        <w:t>made a mistake</w:t>
      </w:r>
      <w:r w:rsidRPr="00AE3A95">
        <w:t>.</w:t>
      </w:r>
    </w:p>
    <w:p w14:paraId="6D1B0CB8" w14:textId="77777777" w:rsidR="009503E3" w:rsidRPr="00AE3A95" w:rsidRDefault="009503E3" w:rsidP="009503E3">
      <w:pPr>
        <w:pStyle w:val="Pquestiontextpartsa"/>
      </w:pPr>
      <w:r w:rsidRPr="00106084">
        <w:rPr>
          <w:rStyle w:val="Cquestionpartlabelbold"/>
        </w:rPr>
        <w:t>(a)</w:t>
      </w:r>
      <w:r w:rsidRPr="00106084">
        <w:rPr>
          <w:rStyle w:val="Cquestionpartlabelbold"/>
        </w:rPr>
        <w:tab/>
      </w:r>
      <w:r w:rsidRPr="00106084">
        <w:t>Circle the line of working where the error appears.</w:t>
      </w:r>
    </w:p>
    <w:p w14:paraId="41C3D13A" w14:textId="77777777" w:rsidR="009503E3" w:rsidRPr="00AE3A95" w:rsidRDefault="009503E3" w:rsidP="009503E3">
      <w:pPr>
        <w:pStyle w:val="Pquestiontextpartsa"/>
      </w:pPr>
      <w:r w:rsidRPr="00106084">
        <w:rPr>
          <w:rStyle w:val="Cquestionpartlabelbold"/>
        </w:rPr>
        <w:t>(b)</w:t>
      </w:r>
      <w:r w:rsidRPr="00106084">
        <w:rPr>
          <w:rStyle w:val="Cquestionpartlabelbold"/>
        </w:rPr>
        <w:tab/>
      </w:r>
      <w:r w:rsidRPr="00106084">
        <w:t>Write the correct working for the question in the space next to Jonathon’s working.</w:t>
      </w:r>
    </w:p>
    <w:p w14:paraId="44A558AF" w14:textId="7593A2AA" w:rsidR="009503E3" w:rsidRPr="006A063D" w:rsidRDefault="00B26162" w:rsidP="009503E3">
      <w:pPr>
        <w:pStyle w:val="Pquestiontextmainstem"/>
      </w:pPr>
      <w:r>
        <w:tab/>
      </w:r>
      <w:r w:rsidR="009503E3" w:rsidRPr="006A063D">
        <w:t>Jonathon’s working</w:t>
      </w:r>
      <w:r w:rsidR="009503E3" w:rsidRPr="00AE3A95">
        <w:tab/>
      </w:r>
      <w:r w:rsidR="009503E3">
        <w:tab/>
      </w:r>
      <w:r w:rsidR="009503E3">
        <w:tab/>
      </w:r>
      <w:r w:rsidR="009503E3">
        <w:tab/>
      </w:r>
      <w:r w:rsidR="009503E3" w:rsidRPr="006A063D">
        <w:t>Correct working</w:t>
      </w:r>
    </w:p>
    <w:p w14:paraId="16480007" w14:textId="3BD44A12" w:rsidR="009503E3" w:rsidRDefault="00B26162" w:rsidP="009503E3">
      <w:pPr>
        <w:pStyle w:val="Pquestiontextmainstem"/>
      </w:pPr>
      <w:r>
        <w:tab/>
      </w:r>
      <w:r w:rsidR="009503E3" w:rsidRPr="00AE3A95">
        <w:t>1</w:t>
      </w:r>
      <w:r w:rsidR="0007682A">
        <w:t>7</w:t>
      </w:r>
      <w:r w:rsidR="00D335DB">
        <w:t xml:space="preserve"> × 4</w:t>
      </w:r>
    </w:p>
    <w:p w14:paraId="6335C6D6" w14:textId="5A2A672F" w:rsidR="009503E3" w:rsidRPr="00AE3A95" w:rsidRDefault="00B26162" w:rsidP="009503E3">
      <w:pPr>
        <w:pStyle w:val="Pquestiontextmainstem"/>
      </w:pPr>
      <w:r>
        <w:tab/>
      </w:r>
      <w:r w:rsidR="009503E3" w:rsidRPr="00AE3A95">
        <w:t xml:space="preserve">= 1 </w:t>
      </w:r>
      <w:r w:rsidR="009503E3" w:rsidRPr="00F22B07">
        <w:t xml:space="preserve">× </w:t>
      </w:r>
      <w:r w:rsidR="0007682A">
        <w:t>4</w:t>
      </w:r>
      <w:r w:rsidR="009503E3" w:rsidRPr="00F22B07">
        <w:t xml:space="preserve"> +</w:t>
      </w:r>
      <w:r w:rsidR="009503E3" w:rsidRPr="00AE3A95">
        <w:t xml:space="preserve"> </w:t>
      </w:r>
      <w:r w:rsidR="0007682A">
        <w:t>7</w:t>
      </w:r>
      <w:r w:rsidR="009503E3" w:rsidRPr="00AE3A95">
        <w:t xml:space="preserve"> × </w:t>
      </w:r>
      <w:r w:rsidR="0007682A">
        <w:t>4</w:t>
      </w:r>
    </w:p>
    <w:p w14:paraId="2119E5B9" w14:textId="27C55D54" w:rsidR="009503E3" w:rsidRPr="00AE3A95" w:rsidRDefault="00B26162" w:rsidP="009503E3">
      <w:pPr>
        <w:pStyle w:val="Pquestiontextmainstem"/>
      </w:pPr>
      <w:r>
        <w:tab/>
      </w:r>
      <w:r w:rsidR="009503E3" w:rsidRPr="00AE3A95">
        <w:t xml:space="preserve">= </w:t>
      </w:r>
      <w:r w:rsidR="00D335DB">
        <w:t>4</w:t>
      </w:r>
      <w:r w:rsidR="009503E3" w:rsidRPr="00AE3A95">
        <w:t xml:space="preserve"> + </w:t>
      </w:r>
      <w:r w:rsidR="0007682A">
        <w:t>28</w:t>
      </w:r>
    </w:p>
    <w:p w14:paraId="7559708C" w14:textId="599A1E87" w:rsidR="009503E3" w:rsidRDefault="00B26162" w:rsidP="009503E3">
      <w:pPr>
        <w:pStyle w:val="Pquestiontextmainstem"/>
      </w:pPr>
      <w:r>
        <w:tab/>
      </w:r>
      <w:r w:rsidR="009503E3" w:rsidRPr="00AE3A95">
        <w:t xml:space="preserve">= </w:t>
      </w:r>
      <w:r w:rsidR="0007682A">
        <w:t>32</w:t>
      </w:r>
    </w:p>
    <w:p w14:paraId="348B64D9" w14:textId="77777777" w:rsidR="00032CAE" w:rsidRPr="00AE3A95" w:rsidRDefault="00032CAE" w:rsidP="00032CAE">
      <w:pPr>
        <w:pStyle w:val="Pquestiontextpartsa"/>
      </w:pPr>
      <w:r w:rsidRPr="00106084">
        <w:rPr>
          <w:rStyle w:val="Cquestionpartlabelbold"/>
        </w:rPr>
        <w:t>(c)</w:t>
      </w:r>
      <w:r w:rsidRPr="00106084">
        <w:rPr>
          <w:rStyle w:val="Cquestionpartlabelbold"/>
        </w:rPr>
        <w:tab/>
      </w:r>
      <w:r w:rsidRPr="00106084">
        <w:t>Briefly explain where Jonathon went wrong in the calculation.</w:t>
      </w:r>
    </w:p>
    <w:p w14:paraId="5F00961B" w14:textId="77777777" w:rsidR="00032CAE" w:rsidRDefault="00032CAE" w:rsidP="009503E3">
      <w:pPr>
        <w:pStyle w:val="Pquestiontextmainstem"/>
      </w:pPr>
    </w:p>
    <w:p w14:paraId="62A8A6E8" w14:textId="77777777" w:rsidR="00032CAE" w:rsidRDefault="00032CAE" w:rsidP="009503E3">
      <w:pPr>
        <w:pStyle w:val="Pquestiontextmainstem"/>
      </w:pPr>
    </w:p>
    <w:p w14:paraId="033FAAEA" w14:textId="77777777" w:rsidR="009503E3" w:rsidRPr="00106084" w:rsidRDefault="009503E3" w:rsidP="00D335DB">
      <w:pPr>
        <w:pStyle w:val="Pquestionheadingsx"/>
      </w:pPr>
      <w:r>
        <w:t>Question 15</w:t>
      </w:r>
      <w:r>
        <w:tab/>
      </w:r>
      <w:r>
        <w:rPr>
          <w:rStyle w:val="Cmarkslabel"/>
        </w:rPr>
        <w:t>3 marks</w:t>
      </w:r>
      <w:r>
        <w:tab/>
        <w:t>[1.1]</w:t>
      </w:r>
    </w:p>
    <w:p w14:paraId="3C8C96D2" w14:textId="77777777" w:rsidR="009503E3" w:rsidRPr="00AE3A95" w:rsidRDefault="009503E3" w:rsidP="009503E3">
      <w:pPr>
        <w:pStyle w:val="Pquestiontextmainstem"/>
      </w:pPr>
      <w:r w:rsidRPr="00AE3A95">
        <w:t xml:space="preserve">Show how to use the “make easy numbers” strategy to find </w:t>
      </w:r>
      <w:r w:rsidR="0007682A" w:rsidRPr="0007682A">
        <w:t>38 + 53 + 22</w:t>
      </w:r>
      <w:r w:rsidR="00A210A9">
        <w:t xml:space="preserve"> </w:t>
      </w:r>
      <w:r w:rsidRPr="00AE3A95">
        <w:t>by filling the gaps in the working below:</w:t>
      </w:r>
    </w:p>
    <w:p w14:paraId="7882B886" w14:textId="77777777" w:rsidR="0007682A" w:rsidRDefault="0007682A" w:rsidP="0007682A">
      <w:pPr>
        <w:pStyle w:val="Pquestiontextmainstem"/>
      </w:pPr>
      <w:r>
        <w:t>38 + 53 + 22</w:t>
      </w:r>
    </w:p>
    <w:p w14:paraId="49EDF367" w14:textId="77777777" w:rsidR="0007682A" w:rsidRDefault="0007682A" w:rsidP="0007682A">
      <w:pPr>
        <w:pStyle w:val="Pquestiontextmainstem"/>
      </w:pPr>
    </w:p>
    <w:p w14:paraId="489F80AC" w14:textId="6F8D7E0F" w:rsidR="0007682A" w:rsidRDefault="00BF5D78" w:rsidP="0007682A">
      <w:pPr>
        <w:pStyle w:val="Pquestiontextmainstem"/>
      </w:pPr>
      <w:r>
        <w:t xml:space="preserve">= </w:t>
      </w:r>
      <w:r w:rsidR="0007682A">
        <w:t>38 + _</w:t>
      </w:r>
      <w:r w:rsidR="001B475C">
        <w:t>__</w:t>
      </w:r>
      <w:r w:rsidR="0007682A">
        <w:t xml:space="preserve">___+ 53  </w:t>
      </w:r>
    </w:p>
    <w:p w14:paraId="2A18208D" w14:textId="77777777" w:rsidR="0007682A" w:rsidRDefault="0007682A" w:rsidP="0007682A">
      <w:pPr>
        <w:pStyle w:val="Pquestiontextmainstem"/>
      </w:pPr>
    </w:p>
    <w:p w14:paraId="7AA5816F" w14:textId="222A091A" w:rsidR="0007682A" w:rsidRDefault="00BF5D78" w:rsidP="0007682A">
      <w:pPr>
        <w:pStyle w:val="Pquestiontextmainstem"/>
      </w:pPr>
      <w:r>
        <w:t xml:space="preserve">= </w:t>
      </w:r>
      <w:r w:rsidR="0007682A">
        <w:t>____</w:t>
      </w:r>
      <w:r w:rsidR="001B475C">
        <w:t>__</w:t>
      </w:r>
      <w:r w:rsidR="0007682A">
        <w:t>__ + 53</w:t>
      </w:r>
    </w:p>
    <w:p w14:paraId="3A6372B7" w14:textId="77777777" w:rsidR="0007682A" w:rsidRDefault="0007682A" w:rsidP="0007682A">
      <w:pPr>
        <w:pStyle w:val="Pquestiontextmainstem"/>
      </w:pPr>
    </w:p>
    <w:p w14:paraId="1434A5D5" w14:textId="41ABE377" w:rsidR="009503E3" w:rsidRDefault="00BF5D78" w:rsidP="0007682A">
      <w:pPr>
        <w:pStyle w:val="Pquestiontextmainstem"/>
      </w:pPr>
      <w:r>
        <w:t xml:space="preserve">= </w:t>
      </w:r>
      <w:r w:rsidR="0007682A">
        <w:t>___</w:t>
      </w:r>
      <w:r w:rsidR="001B475C">
        <w:t>_</w:t>
      </w:r>
      <w:r w:rsidR="0007682A">
        <w:t>_____</w:t>
      </w:r>
    </w:p>
    <w:p w14:paraId="42CA9D91" w14:textId="77777777" w:rsidR="0007682A" w:rsidRDefault="0007682A" w:rsidP="0007682A">
      <w:pPr>
        <w:pStyle w:val="Pquestiontextmainstem"/>
      </w:pPr>
    </w:p>
    <w:p w14:paraId="720B9E90" w14:textId="77777777" w:rsidR="009503E3" w:rsidRPr="00106084" w:rsidRDefault="009503E3" w:rsidP="00D335DB">
      <w:pPr>
        <w:pStyle w:val="Pquestionheadingsx"/>
      </w:pPr>
      <w:r>
        <w:t>Question 16</w:t>
      </w:r>
      <w:r>
        <w:tab/>
      </w:r>
      <w:r>
        <w:rPr>
          <w:rStyle w:val="Cmarkslabel"/>
        </w:rPr>
        <w:t>2 marks</w:t>
      </w:r>
      <w:r>
        <w:tab/>
        <w:t>[1.1]</w:t>
      </w:r>
    </w:p>
    <w:p w14:paraId="42CEE0D1" w14:textId="77777777" w:rsidR="009503E3" w:rsidRDefault="009503E3" w:rsidP="009503E3">
      <w:pPr>
        <w:pStyle w:val="Pquestiontextmainstem"/>
      </w:pPr>
      <w:r w:rsidRPr="00AE3A95">
        <w:t xml:space="preserve">Show how to use the distributive law strategy to find </w:t>
      </w:r>
      <w:r w:rsidR="0007682A">
        <w:t>41 × 3</w:t>
      </w:r>
      <w:r w:rsidRPr="00AE3A95">
        <w:t xml:space="preserve"> by filling the gaps in the working below:</w:t>
      </w:r>
    </w:p>
    <w:p w14:paraId="159377FD" w14:textId="77777777" w:rsidR="0007682A" w:rsidRDefault="0007682A" w:rsidP="0007682A">
      <w:pPr>
        <w:pStyle w:val="Pquestiontextmainstem"/>
      </w:pPr>
      <w:r>
        <w:t>41 × 3</w:t>
      </w:r>
    </w:p>
    <w:p w14:paraId="556ED204" w14:textId="77777777" w:rsidR="0007682A" w:rsidRDefault="0007682A" w:rsidP="0007682A">
      <w:pPr>
        <w:pStyle w:val="Pquestiontextmainstem"/>
      </w:pPr>
    </w:p>
    <w:p w14:paraId="177BCAA2" w14:textId="4CAD25CB" w:rsidR="0007682A" w:rsidRDefault="0007682A" w:rsidP="0007682A">
      <w:pPr>
        <w:pStyle w:val="Pquestiontextmainstem"/>
      </w:pPr>
      <w:r>
        <w:t>= (_</w:t>
      </w:r>
      <w:r w:rsidR="001B475C">
        <w:t>__</w:t>
      </w:r>
      <w:r>
        <w:t>_</w:t>
      </w:r>
      <w:r w:rsidR="001B475C">
        <w:t>_</w:t>
      </w:r>
      <w:r>
        <w:t xml:space="preserve">__+ 1) × 3 </w:t>
      </w:r>
    </w:p>
    <w:p w14:paraId="031960E7" w14:textId="77777777" w:rsidR="0007682A" w:rsidRDefault="0007682A" w:rsidP="0007682A">
      <w:pPr>
        <w:pStyle w:val="Pquestiontextmainstem"/>
      </w:pPr>
    </w:p>
    <w:p w14:paraId="7FA72C4C" w14:textId="580BA314" w:rsidR="0007682A" w:rsidRDefault="0007682A" w:rsidP="0007682A">
      <w:pPr>
        <w:pStyle w:val="Pquestiontextmainstem"/>
      </w:pPr>
      <w:r>
        <w:t>=  __</w:t>
      </w:r>
      <w:r w:rsidR="001B475C">
        <w:t>__</w:t>
      </w:r>
      <w:r>
        <w:t>___ × 3 + 1 × 3</w:t>
      </w:r>
    </w:p>
    <w:p w14:paraId="4B5B4A29" w14:textId="77777777" w:rsidR="0007682A" w:rsidRDefault="0007682A" w:rsidP="0007682A">
      <w:pPr>
        <w:pStyle w:val="Pquestiontextmainstem"/>
      </w:pPr>
    </w:p>
    <w:p w14:paraId="0838DCB1" w14:textId="2CD34FED" w:rsidR="0007682A" w:rsidRDefault="0007682A" w:rsidP="0007682A">
      <w:pPr>
        <w:pStyle w:val="Pquestiontextmainstem"/>
      </w:pPr>
      <w:r>
        <w:t>=  __</w:t>
      </w:r>
      <w:r w:rsidR="001B475C">
        <w:t>______ + 3</w:t>
      </w:r>
    </w:p>
    <w:p w14:paraId="087724F5" w14:textId="77777777" w:rsidR="0007682A" w:rsidRDefault="0007682A" w:rsidP="0007682A">
      <w:pPr>
        <w:pStyle w:val="Pquestiontextmainstem"/>
      </w:pPr>
    </w:p>
    <w:p w14:paraId="5DD17663" w14:textId="41AE0972" w:rsidR="0007682A" w:rsidRDefault="0007682A" w:rsidP="0007682A">
      <w:pPr>
        <w:pStyle w:val="Pquestiontextmainstem"/>
      </w:pPr>
      <w:r>
        <w:t>=  ___</w:t>
      </w:r>
      <w:r w:rsidR="001B475C">
        <w:t>__</w:t>
      </w:r>
      <w:r>
        <w:t>____</w:t>
      </w:r>
    </w:p>
    <w:p w14:paraId="47B79453" w14:textId="77777777" w:rsidR="009503E3" w:rsidRDefault="009503E3" w:rsidP="009503E3">
      <w:pPr>
        <w:pStyle w:val="Pquestiontextmainstem"/>
      </w:pPr>
    </w:p>
    <w:p w14:paraId="2C1B0E2B" w14:textId="77777777" w:rsidR="00D335DB" w:rsidRDefault="00D335DB" w:rsidP="009503E3">
      <w:pPr>
        <w:pStyle w:val="Pquestiontextmainstem"/>
      </w:pPr>
    </w:p>
    <w:p w14:paraId="68C1FE41" w14:textId="77777777" w:rsidR="009503E3" w:rsidRPr="00106084" w:rsidRDefault="009503E3" w:rsidP="00D335DB">
      <w:pPr>
        <w:pStyle w:val="Pquestionheadingsx"/>
      </w:pPr>
      <w:r>
        <w:lastRenderedPageBreak/>
        <w:t>Question 17</w:t>
      </w:r>
      <w:r>
        <w:tab/>
      </w:r>
      <w:r>
        <w:rPr>
          <w:rStyle w:val="Cmarkslabel"/>
        </w:rPr>
        <w:t>3 marks</w:t>
      </w:r>
      <w:r>
        <w:tab/>
        <w:t>[1.2, 1.3]</w:t>
      </w:r>
    </w:p>
    <w:p w14:paraId="7543F61A" w14:textId="77777777" w:rsidR="009503E3" w:rsidRDefault="009503E3" w:rsidP="009503E3">
      <w:pPr>
        <w:pStyle w:val="Pquestiontextmainstem"/>
      </w:pPr>
      <w:r w:rsidRPr="00F22B07">
        <w:t>W</w:t>
      </w:r>
      <w:r w:rsidR="0007682A">
        <w:t>rite 2</w:t>
      </w:r>
      <w:r w:rsidRPr="00F22B07">
        <w:t>00</w:t>
      </w:r>
      <w:r w:rsidR="0007682A">
        <w:rPr>
          <w:rStyle w:val="Csuperscript"/>
        </w:rPr>
        <w:t>3</w:t>
      </w:r>
      <w:r w:rsidRPr="00F22B07">
        <w:t xml:space="preserve"> in </w:t>
      </w:r>
      <w:r w:rsidRPr="001B475C">
        <w:t>expanded form and then calculate the answer</w:t>
      </w:r>
      <w:r w:rsidRPr="00AE3A95">
        <w:t xml:space="preserve"> using a suitable strategy for multiplying by multiples of ten.</w:t>
      </w:r>
    </w:p>
    <w:p w14:paraId="4B453244" w14:textId="77777777" w:rsidR="009503E3" w:rsidRDefault="009503E3" w:rsidP="009503E3">
      <w:pPr>
        <w:pStyle w:val="Pquestiontextmainstem"/>
      </w:pPr>
    </w:p>
    <w:p w14:paraId="38A6270E" w14:textId="77777777" w:rsidR="009503E3" w:rsidRDefault="009503E3" w:rsidP="009503E3">
      <w:pPr>
        <w:pStyle w:val="Pquestiontextmainstem"/>
      </w:pPr>
    </w:p>
    <w:p w14:paraId="0BD4CCC4" w14:textId="77777777" w:rsidR="00D335DB" w:rsidRDefault="00D335DB" w:rsidP="009503E3">
      <w:pPr>
        <w:pStyle w:val="Pquestiontextmainstem"/>
      </w:pPr>
    </w:p>
    <w:p w14:paraId="59352172" w14:textId="77777777" w:rsidR="009503E3" w:rsidRDefault="009503E3" w:rsidP="009503E3">
      <w:pPr>
        <w:pStyle w:val="Pquestiontextmainstem"/>
      </w:pPr>
    </w:p>
    <w:p w14:paraId="6650F8B0" w14:textId="354681B5" w:rsidR="009503E3" w:rsidRPr="00106084" w:rsidRDefault="009503E3" w:rsidP="00D335DB">
      <w:pPr>
        <w:pStyle w:val="Pquestionheadingsx"/>
      </w:pPr>
      <w:r>
        <w:t>Question 18</w:t>
      </w:r>
      <w:r>
        <w:tab/>
      </w:r>
      <w:r>
        <w:rPr>
          <w:rStyle w:val="Cmarkslabel"/>
        </w:rPr>
        <w:t>1 mark</w:t>
      </w:r>
      <w:r>
        <w:tab/>
        <w:t>[1.2]</w:t>
      </w:r>
    </w:p>
    <w:p w14:paraId="4B6175D1" w14:textId="4783BD81" w:rsidR="009503E3" w:rsidRDefault="009503E3" w:rsidP="009503E3">
      <w:pPr>
        <w:pStyle w:val="Pquestiontextmainstem"/>
      </w:pPr>
      <w:r w:rsidRPr="00AE3A95">
        <w:t xml:space="preserve">Write </w:t>
      </w:r>
      <w:r w:rsidR="0007682A" w:rsidRPr="0007682A">
        <w:t>7 × 7 × 7× 7 × 7 × 7</w:t>
      </w:r>
      <w:r w:rsidR="00032CAE">
        <w:t xml:space="preserve"> </w:t>
      </w:r>
      <w:r w:rsidRPr="00AE3A95">
        <w:t>in index form.</w:t>
      </w:r>
    </w:p>
    <w:p w14:paraId="7763A287" w14:textId="77777777" w:rsidR="009503E3" w:rsidRDefault="009503E3" w:rsidP="009503E3">
      <w:pPr>
        <w:pStyle w:val="Pquestiontextmainstem"/>
      </w:pPr>
    </w:p>
    <w:p w14:paraId="0B498B78" w14:textId="6CEAD983" w:rsidR="009503E3" w:rsidRPr="00106084" w:rsidRDefault="009503E3" w:rsidP="00D335DB">
      <w:pPr>
        <w:pStyle w:val="Pquestionheadingsx"/>
      </w:pPr>
      <w:r>
        <w:t>Question 19</w:t>
      </w:r>
      <w:r>
        <w:tab/>
      </w:r>
      <w:r>
        <w:rPr>
          <w:rStyle w:val="Cmarkslabel"/>
        </w:rPr>
        <w:t>1 mark</w:t>
      </w:r>
      <w:r>
        <w:tab/>
        <w:t>[1.2]</w:t>
      </w:r>
    </w:p>
    <w:p w14:paraId="1F7837E3" w14:textId="5ECA62F5" w:rsidR="009503E3" w:rsidRDefault="00032CAE" w:rsidP="009503E3">
      <w:pPr>
        <w:pStyle w:val="Pquestiontextmainstem"/>
      </w:pPr>
      <w:r>
        <w:t>Evaluate</w:t>
      </w:r>
      <w:r w:rsidR="009503E3" w:rsidRPr="00F22B07">
        <w:t xml:space="preserve"> </w:t>
      </w:r>
      <w:r w:rsidR="0098719A" w:rsidRPr="0098719A">
        <w:rPr>
          <w:position w:val="-6"/>
        </w:rPr>
        <w:object w:dxaOrig="480" w:dyaOrig="380" w14:anchorId="1C0E7790">
          <v:shape id="_x0000_i1026" type="#_x0000_t75" style="width:23.6pt;height:19.85pt" o:ole="">
            <v:imagedata r:id="rId10" o:title=""/>
          </v:shape>
          <o:OLEObject Type="Embed" ProgID="Equation.DSMT4" ShapeID="_x0000_i1026" DrawAspect="Content" ObjectID="_1540642479" r:id="rId11"/>
        </w:object>
      </w:r>
      <w:r w:rsidR="00D335DB" w:rsidRPr="00D335DB">
        <w:t>.</w:t>
      </w:r>
    </w:p>
    <w:p w14:paraId="6CAA32AE" w14:textId="77777777" w:rsidR="009503E3" w:rsidRDefault="009503E3" w:rsidP="009503E3">
      <w:pPr>
        <w:pStyle w:val="Pquestiontextmainstem"/>
      </w:pPr>
    </w:p>
    <w:p w14:paraId="0B895ECF" w14:textId="77777777" w:rsidR="009503E3" w:rsidRPr="00106084" w:rsidRDefault="009503E3" w:rsidP="00D335DB">
      <w:pPr>
        <w:pStyle w:val="Pquestionheadingsx"/>
      </w:pPr>
      <w:r>
        <w:t>Question 20</w:t>
      </w:r>
      <w:r>
        <w:tab/>
      </w:r>
      <w:r>
        <w:rPr>
          <w:rStyle w:val="Cmarkslabel"/>
        </w:rPr>
        <w:t>3 marks</w:t>
      </w:r>
      <w:r>
        <w:tab/>
        <w:t>[1.1, 1.3]</w:t>
      </w:r>
    </w:p>
    <w:p w14:paraId="3006F049" w14:textId="77777777" w:rsidR="009503E3" w:rsidRDefault="009503E3" w:rsidP="009503E3">
      <w:pPr>
        <w:pStyle w:val="Pquestiontextmainstem"/>
      </w:pPr>
      <w:r w:rsidRPr="00AE3A95">
        <w:t xml:space="preserve">Show how to calculate </w:t>
      </w:r>
      <w:r w:rsidR="0007682A" w:rsidRPr="0007682A">
        <w:t xml:space="preserve">51 × 6 </w:t>
      </w:r>
      <w:r w:rsidR="00BF5D78">
        <w:t>using firstly</w:t>
      </w:r>
      <w:r w:rsidRPr="00AE3A95">
        <w:t xml:space="preserve"> the ‘work in stages’ strategy, and secondly the distributive law </w:t>
      </w:r>
      <w:r w:rsidR="00BF5D78" w:rsidRPr="00AE3A95">
        <w:t>strategy by</w:t>
      </w:r>
      <w:r w:rsidRPr="00AE3A95">
        <w:t xml:space="preserve"> filling in the gaps in this working:</w:t>
      </w:r>
    </w:p>
    <w:p w14:paraId="153CE621" w14:textId="77777777" w:rsidR="0007682A" w:rsidRDefault="0007682A" w:rsidP="009503E3">
      <w:pPr>
        <w:pStyle w:val="Pquestiontextmainstem"/>
      </w:pPr>
    </w:p>
    <w:p w14:paraId="5C555003" w14:textId="77777777" w:rsidR="0007682A" w:rsidRDefault="0007682A" w:rsidP="0007682A">
      <w:pPr>
        <w:pStyle w:val="Pquestiontextmainstem"/>
      </w:pPr>
      <w:r>
        <w:t>51 × 6</w:t>
      </w:r>
    </w:p>
    <w:p w14:paraId="4FEB5CA1" w14:textId="77777777" w:rsidR="0007682A" w:rsidRDefault="0007682A" w:rsidP="0007682A">
      <w:pPr>
        <w:pStyle w:val="Pquestiontextmainstem"/>
      </w:pPr>
    </w:p>
    <w:p w14:paraId="134D68A7" w14:textId="73B42807" w:rsidR="0007682A" w:rsidRDefault="0007682A" w:rsidP="0007682A">
      <w:pPr>
        <w:pStyle w:val="Pquestiontextmainstem"/>
      </w:pPr>
      <w:r>
        <w:t>= 51 × __</w:t>
      </w:r>
      <w:r w:rsidR="001B475C">
        <w:t>__</w:t>
      </w:r>
      <w:r>
        <w:t>___ × 3</w:t>
      </w:r>
    </w:p>
    <w:p w14:paraId="1BB4922E" w14:textId="77777777" w:rsidR="0007682A" w:rsidRDefault="0007682A" w:rsidP="0007682A">
      <w:pPr>
        <w:pStyle w:val="Pquestiontextmainstem"/>
      </w:pPr>
    </w:p>
    <w:p w14:paraId="7958BB6F" w14:textId="61708934" w:rsidR="0007682A" w:rsidRDefault="0007682A" w:rsidP="0007682A">
      <w:pPr>
        <w:pStyle w:val="Pquestiontextmainstem"/>
      </w:pPr>
      <w:r>
        <w:t>= __</w:t>
      </w:r>
      <w:r w:rsidR="001B475C">
        <w:t>__</w:t>
      </w:r>
      <w:r>
        <w:t>__ × 3</w:t>
      </w:r>
    </w:p>
    <w:p w14:paraId="5C1B9186" w14:textId="77777777" w:rsidR="0007682A" w:rsidRDefault="0007682A" w:rsidP="0007682A">
      <w:pPr>
        <w:pStyle w:val="Pquestiontextmainstem"/>
      </w:pPr>
    </w:p>
    <w:p w14:paraId="28AAB9CB" w14:textId="5432868C" w:rsidR="0007682A" w:rsidRDefault="00BF5D78" w:rsidP="0007682A">
      <w:pPr>
        <w:pStyle w:val="Pquestiontextmainstem"/>
      </w:pPr>
      <w:r>
        <w:t>=   3 × (</w:t>
      </w:r>
      <w:r w:rsidR="0007682A">
        <w:t>100  +  ____</w:t>
      </w:r>
      <w:r w:rsidR="001B475C">
        <w:t>____</w:t>
      </w:r>
      <w:r w:rsidR="0007682A">
        <w:t xml:space="preserve">) </w:t>
      </w:r>
    </w:p>
    <w:p w14:paraId="38A65ABE" w14:textId="77777777" w:rsidR="0007682A" w:rsidRDefault="0007682A" w:rsidP="0007682A">
      <w:pPr>
        <w:pStyle w:val="Pquestiontextmainstem"/>
      </w:pPr>
    </w:p>
    <w:p w14:paraId="60F3F520" w14:textId="5F015902" w:rsidR="0007682A" w:rsidRDefault="0007682A" w:rsidP="0007682A">
      <w:pPr>
        <w:pStyle w:val="Pquestiontextmainstem"/>
      </w:pPr>
      <w:r>
        <w:t>= 3 ×   ___</w:t>
      </w:r>
      <w:r w:rsidR="001B475C">
        <w:t>___</w:t>
      </w:r>
      <w:r>
        <w:t>__ + 3 × _</w:t>
      </w:r>
      <w:r w:rsidR="001B475C">
        <w:t>___</w:t>
      </w:r>
      <w:r>
        <w:t>____</w:t>
      </w:r>
    </w:p>
    <w:p w14:paraId="0A0FBF1E" w14:textId="77777777" w:rsidR="0007682A" w:rsidRDefault="0007682A" w:rsidP="0007682A">
      <w:pPr>
        <w:pStyle w:val="Pquestiontextmainstem"/>
      </w:pPr>
    </w:p>
    <w:p w14:paraId="1923AA5B" w14:textId="51C0859B" w:rsidR="0007682A" w:rsidRDefault="0007682A" w:rsidP="0007682A">
      <w:pPr>
        <w:pStyle w:val="Pquestiontextmainstem"/>
      </w:pPr>
      <w:r>
        <w:t>=   ____</w:t>
      </w:r>
      <w:r w:rsidR="001B475C">
        <w:t>___</w:t>
      </w:r>
      <w:r>
        <w:t>_</w:t>
      </w:r>
    </w:p>
    <w:p w14:paraId="47B086A2" w14:textId="08A771DA" w:rsidR="009503E3" w:rsidRPr="00106084" w:rsidRDefault="009503E3" w:rsidP="00D335DB">
      <w:pPr>
        <w:pStyle w:val="Pquestionheadingsx"/>
      </w:pPr>
      <w:r>
        <w:t>Question 21</w:t>
      </w:r>
      <w:r>
        <w:tab/>
      </w:r>
      <w:r>
        <w:rPr>
          <w:rStyle w:val="Cmarkslabel"/>
        </w:rPr>
        <w:t>1 mark</w:t>
      </w:r>
      <w:r>
        <w:tab/>
        <w:t>[1.4]</w:t>
      </w:r>
    </w:p>
    <w:p w14:paraId="5A29DF40" w14:textId="77777777" w:rsidR="009503E3" w:rsidRDefault="009503E3" w:rsidP="009503E3">
      <w:pPr>
        <w:pStyle w:val="Pquestiontextmainstem"/>
      </w:pPr>
      <w:r w:rsidRPr="00F22B07">
        <w:t xml:space="preserve">Round </w:t>
      </w:r>
      <w:r w:rsidR="0007682A" w:rsidRPr="0007682A">
        <w:t xml:space="preserve">8425 </w:t>
      </w:r>
      <w:r w:rsidRPr="00AE3A95">
        <w:t>to the first digit.</w:t>
      </w:r>
    </w:p>
    <w:p w14:paraId="433CC9DE" w14:textId="77777777" w:rsidR="009503E3" w:rsidRDefault="009503E3" w:rsidP="009503E3">
      <w:pPr>
        <w:pStyle w:val="Pquestiontextmainstem"/>
      </w:pPr>
    </w:p>
    <w:p w14:paraId="0E1930C1" w14:textId="77777777" w:rsidR="009503E3" w:rsidRPr="00106084" w:rsidRDefault="009503E3" w:rsidP="00D335DB">
      <w:pPr>
        <w:pStyle w:val="Pquestionheadingsx"/>
      </w:pPr>
      <w:r>
        <w:t>Question 22</w:t>
      </w:r>
      <w:r>
        <w:tab/>
      </w:r>
      <w:r>
        <w:rPr>
          <w:rStyle w:val="Cmarkslabel"/>
        </w:rPr>
        <w:t>2 marks</w:t>
      </w:r>
      <w:r>
        <w:tab/>
        <w:t>[1.4]</w:t>
      </w:r>
    </w:p>
    <w:p w14:paraId="77700D30" w14:textId="77777777" w:rsidR="009503E3" w:rsidRDefault="009503E3" w:rsidP="009503E3">
      <w:pPr>
        <w:pStyle w:val="Pquestiontextmainstem"/>
      </w:pPr>
      <w:r w:rsidRPr="00AE3A95">
        <w:t xml:space="preserve">Estimate </w:t>
      </w:r>
      <w:r w:rsidR="0007682A" w:rsidRPr="0007682A">
        <w:t xml:space="preserve">32 × 41 </w:t>
      </w:r>
      <w:r w:rsidRPr="00AE3A95">
        <w:t>by rounding to the first digit.</w:t>
      </w:r>
    </w:p>
    <w:p w14:paraId="20B6E9AB" w14:textId="77777777" w:rsidR="009503E3" w:rsidRDefault="009503E3" w:rsidP="009503E3">
      <w:pPr>
        <w:pStyle w:val="Pquestiontextmainstem"/>
      </w:pPr>
    </w:p>
    <w:p w14:paraId="242F0915" w14:textId="77777777" w:rsidR="009503E3" w:rsidRDefault="009503E3" w:rsidP="009503E3">
      <w:pPr>
        <w:pStyle w:val="Pquestiontextmainstem"/>
      </w:pPr>
    </w:p>
    <w:p w14:paraId="0B113235" w14:textId="77777777" w:rsidR="00D335DB" w:rsidRDefault="00D335DB" w:rsidP="009503E3">
      <w:pPr>
        <w:pStyle w:val="Pquestiontextmainstem"/>
      </w:pPr>
    </w:p>
    <w:p w14:paraId="27E8B1F3" w14:textId="77777777" w:rsidR="009503E3" w:rsidRPr="00106084" w:rsidRDefault="009503E3" w:rsidP="00D335DB">
      <w:pPr>
        <w:pStyle w:val="Pquestionheadingsx"/>
      </w:pPr>
      <w:r>
        <w:lastRenderedPageBreak/>
        <w:t>Question 23</w:t>
      </w:r>
      <w:r>
        <w:tab/>
      </w:r>
      <w:r>
        <w:rPr>
          <w:rStyle w:val="Cmarkslabel"/>
        </w:rPr>
        <w:t>2 marks</w:t>
      </w:r>
      <w:r>
        <w:tab/>
        <w:t>[1.5]</w:t>
      </w:r>
    </w:p>
    <w:p w14:paraId="24FF8B33" w14:textId="77777777" w:rsidR="009503E3" w:rsidRDefault="009503E3" w:rsidP="009503E3">
      <w:pPr>
        <w:pStyle w:val="Pquestiontextmainstem"/>
      </w:pPr>
      <w:r w:rsidRPr="00AE3A95">
        <w:t xml:space="preserve">Evaluate </w:t>
      </w:r>
      <w:r w:rsidR="0007682A" w:rsidRPr="0007682A">
        <w:t>25 + 20 ÷ 5</w:t>
      </w:r>
    </w:p>
    <w:p w14:paraId="7A8BE7C9" w14:textId="77777777" w:rsidR="009503E3" w:rsidRDefault="009503E3" w:rsidP="009503E3">
      <w:pPr>
        <w:pStyle w:val="Pquestiontextmainstem"/>
      </w:pPr>
    </w:p>
    <w:p w14:paraId="6447F610" w14:textId="77777777" w:rsidR="009503E3" w:rsidRDefault="009503E3" w:rsidP="009503E3">
      <w:pPr>
        <w:pStyle w:val="Pquestiontextmainstem"/>
      </w:pPr>
    </w:p>
    <w:p w14:paraId="37B7C151" w14:textId="77777777" w:rsidR="009503E3" w:rsidRDefault="009503E3" w:rsidP="009503E3">
      <w:pPr>
        <w:pStyle w:val="Pquestiontextmainstem"/>
      </w:pPr>
    </w:p>
    <w:p w14:paraId="1F8023C8" w14:textId="77777777" w:rsidR="009503E3" w:rsidRPr="00106084" w:rsidRDefault="009503E3" w:rsidP="00D335DB">
      <w:pPr>
        <w:pStyle w:val="Pquestionheadingsx"/>
      </w:pPr>
      <w:r>
        <w:t>Question 24</w:t>
      </w:r>
      <w:r>
        <w:tab/>
      </w:r>
      <w:r>
        <w:rPr>
          <w:rStyle w:val="Cmarkslabel"/>
        </w:rPr>
        <w:t>2 marks</w:t>
      </w:r>
      <w:r>
        <w:tab/>
        <w:t>[1.5]</w:t>
      </w:r>
    </w:p>
    <w:p w14:paraId="11E983F4" w14:textId="77777777" w:rsidR="009503E3" w:rsidRDefault="009503E3" w:rsidP="009503E3">
      <w:pPr>
        <w:pStyle w:val="Pquestiontextmainstem"/>
      </w:pPr>
      <w:r w:rsidRPr="00AE3A95">
        <w:t xml:space="preserve">Insert brackets to make </w:t>
      </w:r>
      <w:r w:rsidR="0007682A" w:rsidRPr="0007682A">
        <w:t xml:space="preserve">9 ÷ 3 + 6 × 4 = 4 </w:t>
      </w:r>
      <w:r w:rsidRPr="00AE3A95">
        <w:t>into a true statement.</w:t>
      </w:r>
    </w:p>
    <w:p w14:paraId="23316714" w14:textId="77777777" w:rsidR="009503E3" w:rsidRDefault="009503E3" w:rsidP="009503E3">
      <w:pPr>
        <w:pStyle w:val="Pquestiontextmainstem"/>
      </w:pPr>
    </w:p>
    <w:p w14:paraId="394C381E" w14:textId="77777777" w:rsidR="009503E3" w:rsidRPr="00655B46" w:rsidRDefault="009503E3" w:rsidP="009503E3">
      <w:pPr>
        <w:pStyle w:val="Psectionresults"/>
      </w:pPr>
      <w:r w:rsidRPr="00655B46">
        <w:t>Short answer total:_________/3</w:t>
      </w:r>
      <w:r w:rsidR="00C557FE">
        <w:t>3</w:t>
      </w:r>
    </w:p>
    <w:p w14:paraId="3C11A62C" w14:textId="77777777" w:rsidR="009503E3" w:rsidRPr="00655B46" w:rsidRDefault="009503E3" w:rsidP="009503E3">
      <w:pPr>
        <w:pStyle w:val="Psectionheading"/>
      </w:pPr>
      <w:r w:rsidRPr="00655B46">
        <w:t>Extended answer section</w:t>
      </w:r>
    </w:p>
    <w:p w14:paraId="0C20C692" w14:textId="77777777" w:rsidR="009503E3" w:rsidRPr="00106084" w:rsidRDefault="009503E3" w:rsidP="00A43775">
      <w:pPr>
        <w:pStyle w:val="Pquestionheadingsx"/>
        <w:tabs>
          <w:tab w:val="clear" w:pos="8505"/>
          <w:tab w:val="right" w:pos="7938"/>
        </w:tabs>
      </w:pPr>
      <w:r>
        <w:t>Question 25</w:t>
      </w:r>
      <w:r>
        <w:tab/>
      </w:r>
      <w:r>
        <w:rPr>
          <w:rStyle w:val="Cmarkslabel"/>
        </w:rPr>
        <w:t>6 marks</w:t>
      </w:r>
      <w:r>
        <w:tab/>
        <w:t>[1.1, 1.3, 1.6]</w:t>
      </w:r>
    </w:p>
    <w:p w14:paraId="606E87AF" w14:textId="1AC76408" w:rsidR="009503E3" w:rsidRDefault="00446BA8" w:rsidP="00446BA8">
      <w:pPr>
        <w:pStyle w:val="Pquestiontextmainstem"/>
      </w:pPr>
      <w:r>
        <w:t xml:space="preserve">Ravi plans to buy </w:t>
      </w:r>
      <w:r w:rsidR="00D335DB">
        <w:t>3</w:t>
      </w:r>
      <w:r>
        <w:t xml:space="preserve"> pairs of shorts at $24 each</w:t>
      </w:r>
      <w:r w:rsidR="00A210A9">
        <w:t xml:space="preserve">, </w:t>
      </w:r>
      <w:r w:rsidR="00D335DB">
        <w:t>3</w:t>
      </w:r>
      <w:r>
        <w:t xml:space="preserve"> shirts priced at $71 each and </w:t>
      </w:r>
      <w:r w:rsidR="00D335DB">
        <w:t>11</w:t>
      </w:r>
      <w:r>
        <w:t xml:space="preserve"> ties at $13 each. Using appropriate strategies</w:t>
      </w:r>
      <w:r w:rsidR="00A43775">
        <w:t>,</w:t>
      </w:r>
      <w:r>
        <w:t xml:space="preserve"> calculate the amount Ravi will spend altogether.</w:t>
      </w:r>
    </w:p>
    <w:p w14:paraId="0B582AB4" w14:textId="77777777" w:rsidR="009503E3" w:rsidRDefault="009503E3" w:rsidP="009503E3">
      <w:pPr>
        <w:pStyle w:val="Pquestiontextmainstem"/>
      </w:pPr>
    </w:p>
    <w:p w14:paraId="506B04F8" w14:textId="77777777" w:rsidR="009503E3" w:rsidRDefault="009503E3" w:rsidP="009503E3">
      <w:pPr>
        <w:pStyle w:val="Pquestiontextmainstem"/>
      </w:pPr>
    </w:p>
    <w:p w14:paraId="34AA862C" w14:textId="77777777" w:rsidR="009503E3" w:rsidRDefault="009503E3" w:rsidP="009503E3">
      <w:pPr>
        <w:pStyle w:val="Pquestiontextmainstem"/>
      </w:pPr>
    </w:p>
    <w:p w14:paraId="0CEA04ED" w14:textId="77777777" w:rsidR="009503E3" w:rsidRDefault="009503E3" w:rsidP="009503E3">
      <w:pPr>
        <w:pStyle w:val="Pquestiontextmainstem"/>
      </w:pPr>
    </w:p>
    <w:p w14:paraId="08CBC1C2" w14:textId="5F7CA90B" w:rsidR="009503E3" w:rsidRPr="00A43775" w:rsidRDefault="009503E3" w:rsidP="00A43775">
      <w:pPr>
        <w:pStyle w:val="Pquestionheadingsx"/>
        <w:tabs>
          <w:tab w:val="right" w:pos="7938"/>
        </w:tabs>
      </w:pPr>
      <w:r w:rsidRPr="00A43775">
        <w:t>Question 26</w:t>
      </w:r>
      <w:r w:rsidR="00A43775" w:rsidRPr="00A43775">
        <w:tab/>
      </w:r>
      <w:r w:rsidR="00A43775" w:rsidRPr="00A43775">
        <w:rPr>
          <w:rStyle w:val="Cmarkslabel"/>
        </w:rPr>
        <w:t>5</w:t>
      </w:r>
      <w:r w:rsidRPr="00A43775">
        <w:rPr>
          <w:rStyle w:val="Cmarkslabel"/>
        </w:rPr>
        <w:t xml:space="preserve"> marks</w:t>
      </w:r>
      <w:r w:rsidR="00A43775">
        <w:rPr>
          <w:rStyle w:val="Cmarkslabel"/>
        </w:rPr>
        <w:tab/>
      </w:r>
      <w:r w:rsidR="00A43775">
        <w:rPr>
          <w:rStyle w:val="Cmarkslabel"/>
        </w:rPr>
        <w:tab/>
      </w:r>
      <w:r w:rsidRPr="00A43775">
        <w:t>[1.2, 1.3,</w:t>
      </w:r>
      <w:r w:rsidR="00A43775" w:rsidRPr="00A43775">
        <w:t xml:space="preserve"> </w:t>
      </w:r>
      <w:r w:rsidRPr="00A43775">
        <w:t>1.4]</w:t>
      </w:r>
    </w:p>
    <w:p w14:paraId="0BD4D1CC" w14:textId="77777777" w:rsidR="009503E3" w:rsidRDefault="009503E3" w:rsidP="009503E3">
      <w:pPr>
        <w:pStyle w:val="Pquestiontextmainstem"/>
      </w:pPr>
      <w:r w:rsidRPr="00F22B07">
        <w:t>There are</w:t>
      </w:r>
      <w:r>
        <w:t xml:space="preserve"> </w:t>
      </w:r>
      <w:r w:rsidRPr="00F22B07">
        <w:t>26</w:t>
      </w:r>
      <w:r w:rsidRPr="00001719">
        <w:rPr>
          <w:rStyle w:val="Csuperscript"/>
        </w:rPr>
        <w:t>2</w:t>
      </w:r>
      <w:r w:rsidRPr="00F22B07">
        <w:t xml:space="preserve"> × 10</w:t>
      </w:r>
      <w:r w:rsidR="00446BA8">
        <w:rPr>
          <w:rStyle w:val="Csuperscript"/>
        </w:rPr>
        <w:t>3</w:t>
      </w:r>
      <w:r>
        <w:t xml:space="preserve"> </w:t>
      </w:r>
      <w:r w:rsidRPr="00AE3A95">
        <w:t xml:space="preserve">possible car registration plates available with 2 letters followed by </w:t>
      </w:r>
      <w:r w:rsidR="00446BA8">
        <w:t>3</w:t>
      </w:r>
      <w:r w:rsidRPr="00AE3A95">
        <w:t xml:space="preserve"> digits.</w:t>
      </w:r>
    </w:p>
    <w:p w14:paraId="7E8139ED" w14:textId="77777777" w:rsidR="009503E3" w:rsidRDefault="009503E3" w:rsidP="009503E3">
      <w:pPr>
        <w:pStyle w:val="Pquestiontextpartsa"/>
      </w:pPr>
      <w:r w:rsidRPr="00FA2489">
        <w:rPr>
          <w:rStyle w:val="Cquestionpartlabelbold"/>
        </w:rPr>
        <w:t>(a)</w:t>
      </w:r>
      <w:r w:rsidRPr="00FA2489">
        <w:rPr>
          <w:rStyle w:val="Cquestionpartlabelbold"/>
        </w:rPr>
        <w:tab/>
      </w:r>
      <w:r w:rsidRPr="00AE3A95">
        <w:t>Estimate how many such registration plates are available.</w:t>
      </w:r>
    </w:p>
    <w:p w14:paraId="3E98297E" w14:textId="77777777" w:rsidR="009503E3" w:rsidRDefault="009503E3" w:rsidP="009503E3">
      <w:pPr>
        <w:pStyle w:val="Pquestiontextpartsa"/>
      </w:pPr>
    </w:p>
    <w:p w14:paraId="6E7C8BEE" w14:textId="77777777" w:rsidR="009503E3" w:rsidRDefault="009503E3" w:rsidP="009503E3">
      <w:pPr>
        <w:pStyle w:val="Pquestiontextpartsa"/>
      </w:pPr>
    </w:p>
    <w:p w14:paraId="3B111C67" w14:textId="77777777" w:rsidR="009503E3" w:rsidRDefault="009503E3" w:rsidP="009503E3">
      <w:pPr>
        <w:pStyle w:val="Pquestiontextpartsa"/>
      </w:pPr>
    </w:p>
    <w:p w14:paraId="1A7B6779" w14:textId="77777777" w:rsidR="009503E3" w:rsidRDefault="009503E3" w:rsidP="009503E3">
      <w:pPr>
        <w:pStyle w:val="Pquestiontextpartsa"/>
      </w:pPr>
    </w:p>
    <w:p w14:paraId="0B3D4E73" w14:textId="77777777" w:rsidR="009503E3" w:rsidRDefault="009503E3" w:rsidP="009503E3">
      <w:pPr>
        <w:pStyle w:val="Pquestiontextpartsa"/>
      </w:pPr>
      <w:r w:rsidRPr="00FA2489">
        <w:rPr>
          <w:rStyle w:val="Cquestionpartlabelbold"/>
        </w:rPr>
        <w:t>(b)</w:t>
      </w:r>
      <w:r w:rsidRPr="00FA2489">
        <w:rPr>
          <w:rStyle w:val="Cquestionpartlabelbold"/>
        </w:rPr>
        <w:tab/>
      </w:r>
      <w:r w:rsidRPr="00AE3A95">
        <w:t>Do you expect that your estimate an over estimate or an underestimate? Explain why you think this.</w:t>
      </w:r>
    </w:p>
    <w:p w14:paraId="20F1CBB0" w14:textId="77777777" w:rsidR="009503E3" w:rsidRDefault="009503E3" w:rsidP="009503E3">
      <w:pPr>
        <w:pStyle w:val="Pquestiontextpartsa"/>
      </w:pPr>
    </w:p>
    <w:p w14:paraId="771FE451" w14:textId="77777777" w:rsidR="009503E3" w:rsidRDefault="009503E3" w:rsidP="009503E3">
      <w:pPr>
        <w:pStyle w:val="Pquestiontextpartsa"/>
      </w:pPr>
    </w:p>
    <w:p w14:paraId="1D86FF46" w14:textId="77777777" w:rsidR="009503E3" w:rsidRDefault="009503E3" w:rsidP="009503E3">
      <w:pPr>
        <w:pStyle w:val="Pquestiontextpartsa"/>
      </w:pPr>
      <w:r w:rsidRPr="00FA2489">
        <w:rPr>
          <w:rStyle w:val="Cquestionpartlabelbold"/>
        </w:rPr>
        <w:t>(c)</w:t>
      </w:r>
      <w:r w:rsidRPr="00FA2489">
        <w:rPr>
          <w:rStyle w:val="Cquestionpartlabelbold"/>
        </w:rPr>
        <w:tab/>
      </w:r>
      <w:r w:rsidRPr="00AE3A95">
        <w:t>Calculate exactly how many such registration plates are available.</w:t>
      </w:r>
    </w:p>
    <w:p w14:paraId="7FCEE800" w14:textId="77777777" w:rsidR="009503E3" w:rsidRDefault="009503E3" w:rsidP="009503E3">
      <w:pPr>
        <w:pStyle w:val="Pquestiontextpartsa"/>
      </w:pPr>
    </w:p>
    <w:p w14:paraId="3FA73851" w14:textId="77777777" w:rsidR="009503E3" w:rsidRDefault="009503E3" w:rsidP="009503E3">
      <w:pPr>
        <w:pStyle w:val="Pquestiontextpartsa"/>
      </w:pPr>
    </w:p>
    <w:p w14:paraId="0D28600F" w14:textId="77777777" w:rsidR="009503E3" w:rsidRDefault="009503E3" w:rsidP="009503E3">
      <w:pPr>
        <w:pStyle w:val="Pquestiontextpartsa"/>
      </w:pPr>
    </w:p>
    <w:p w14:paraId="60F9D0C0" w14:textId="77777777" w:rsidR="009503E3" w:rsidRDefault="009503E3" w:rsidP="009503E3">
      <w:pPr>
        <w:pStyle w:val="Pquestiontextpartsa"/>
      </w:pPr>
    </w:p>
    <w:p w14:paraId="6ACA4385" w14:textId="3199F8C4" w:rsidR="009503E3" w:rsidRDefault="009503E3" w:rsidP="009503E3">
      <w:pPr>
        <w:pStyle w:val="Psectionresults"/>
      </w:pPr>
      <w:r w:rsidRPr="00655B46">
        <w:t>Extended answer total:_________/1</w:t>
      </w:r>
      <w:r w:rsidR="00A43775">
        <w:t>1</w:t>
      </w:r>
    </w:p>
    <w:p w14:paraId="6C8D2320" w14:textId="612223D5" w:rsidR="006B2263" w:rsidRPr="009503E3" w:rsidRDefault="00C557FE" w:rsidP="00B26162">
      <w:pPr>
        <w:pStyle w:val="Psectionresults"/>
        <w:spacing w:before="240" w:after="0"/>
      </w:pPr>
      <w:r>
        <w:t>TOTAL test marks:  ____ / 5</w:t>
      </w:r>
      <w:r w:rsidR="00A43775">
        <w:t>4</w:t>
      </w:r>
    </w:p>
    <w:sectPr w:rsidR="006B2263" w:rsidRPr="009503E3" w:rsidSect="00E721AA">
      <w:headerReference w:type="default" r:id="rId12"/>
      <w:footerReference w:type="default" r:id="rId13"/>
      <w:headerReference w:type="first" r:id="rId14"/>
      <w:footerReference w:type="first" r:id="rId15"/>
      <w:pgSz w:w="11906" w:h="16838" w:code="9"/>
      <w:pgMar w:top="1134" w:right="1021" w:bottom="1134" w:left="1021" w:header="709" w:footer="851" w:gutter="0"/>
      <w:cols w:sep="1" w:space="227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D7D5807" w14:textId="77777777" w:rsidR="00196BBE" w:rsidRDefault="00196BBE">
      <w:r>
        <w:separator/>
      </w:r>
    </w:p>
  </w:endnote>
  <w:endnote w:type="continuationSeparator" w:id="0">
    <w:p w14:paraId="1A59041C" w14:textId="77777777" w:rsidR="00196BBE" w:rsidRDefault="00196BB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2E871FF" w14:textId="77777777" w:rsidR="006E331B" w:rsidRPr="008B5BC1" w:rsidRDefault="006E331B" w:rsidP="008B5BC1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B26162">
      <w:rPr>
        <w:noProof/>
      </w:rPr>
      <w:t>2</w:t>
    </w:r>
    <w:r w:rsidRPr="00AA7ED5"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C9D7F31" w14:textId="20260BD6" w:rsidR="00E721AA" w:rsidRDefault="00E721AA" w:rsidP="009D72C8">
    <w:pPr>
      <w:pStyle w:val="Pfootertext"/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B26162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6060BA6" w14:textId="77777777" w:rsidR="00196BBE" w:rsidRDefault="00196BBE">
      <w:r>
        <w:separator/>
      </w:r>
    </w:p>
  </w:footnote>
  <w:footnote w:type="continuationSeparator" w:id="0">
    <w:p w14:paraId="00C8DC9C" w14:textId="77777777" w:rsidR="00196BBE" w:rsidRDefault="00196BB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D4F1487" w14:textId="785B9250" w:rsidR="006B2263" w:rsidRPr="00E721AA" w:rsidRDefault="00E721AA" w:rsidP="00E721AA">
    <w:pPr>
      <w:pStyle w:val="Pheadertext"/>
    </w:pPr>
    <w:r>
      <w:t>Pearson Mathematics 7    Whole numbers — Test E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E58D4CA" w14:textId="77777777" w:rsidR="00E721AA" w:rsidRDefault="00E721AA" w:rsidP="00E721AA">
    <w:pPr>
      <w:pStyle w:val="Pheadertext"/>
    </w:pPr>
    <w:r>
      <w:t>Pearson Mathematics 7</w:t>
    </w:r>
    <w:r>
      <w:tab/>
      <w:t xml:space="preserve">Name: </w:t>
    </w:r>
    <w:r>
      <w:tab/>
    </w:r>
  </w:p>
  <w:p w14:paraId="35F95DE6" w14:textId="5A4DEFEA" w:rsidR="00E721AA" w:rsidRPr="00E721AA" w:rsidRDefault="00E721AA" w:rsidP="00E721AA">
    <w:pPr>
      <w:pStyle w:val="Pheadertext"/>
    </w:pPr>
    <w:r>
      <w:t>Whole numbers — Test E</w:t>
    </w:r>
    <w:r>
      <w:tab/>
      <w:t xml:space="preserve">Class: </w:t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F3CEE89E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19446A8"/>
    <w:multiLevelType w:val="hybridMultilevel"/>
    <w:tmpl w:val="3B06A910"/>
    <w:lvl w:ilvl="0" w:tplc="21E6FB16">
      <w:start w:val="1"/>
      <w:numFmt w:val="decimal"/>
      <w:lvlText w:val="%1"/>
      <w:lvlJc w:val="left"/>
      <w:pPr>
        <w:ind w:left="0" w:firstLine="17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F6655A"/>
    <w:multiLevelType w:val="hybridMultilevel"/>
    <w:tmpl w:val="D6B8DC12"/>
    <w:lvl w:ilvl="0" w:tplc="8F0A059E">
      <w:start w:val="1"/>
      <w:numFmt w:val="lowerLetter"/>
      <w:lvlText w:val="(%1)"/>
      <w:lvlJc w:val="left"/>
      <w:pPr>
        <w:ind w:left="720" w:hanging="360"/>
      </w:pPr>
      <w:rPr>
        <w:rFonts w:hint="default"/>
        <w:sz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3B36931"/>
    <w:multiLevelType w:val="hybridMultilevel"/>
    <w:tmpl w:val="8BB0765E"/>
    <w:lvl w:ilvl="0" w:tplc="D43695EA">
      <w:start w:val="1"/>
      <w:numFmt w:val="decimal"/>
      <w:lvlText w:val="Question %1.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8DC5930"/>
    <w:multiLevelType w:val="hybridMultilevel"/>
    <w:tmpl w:val="B38C75FC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B931588"/>
    <w:multiLevelType w:val="hybridMultilevel"/>
    <w:tmpl w:val="D6B8DC12"/>
    <w:lvl w:ilvl="0" w:tplc="8F0A059E">
      <w:start w:val="1"/>
      <w:numFmt w:val="lowerLetter"/>
      <w:lvlText w:val="(%1)"/>
      <w:lvlJc w:val="left"/>
      <w:pPr>
        <w:ind w:left="720" w:hanging="360"/>
      </w:pPr>
      <w:rPr>
        <w:rFonts w:hint="default"/>
        <w:sz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D6C5FC7"/>
    <w:multiLevelType w:val="hybridMultilevel"/>
    <w:tmpl w:val="4366FF22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E444759"/>
    <w:multiLevelType w:val="hybridMultilevel"/>
    <w:tmpl w:val="1EEEECA8"/>
    <w:lvl w:ilvl="0" w:tplc="2762401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F194C1A"/>
    <w:multiLevelType w:val="hybridMultilevel"/>
    <w:tmpl w:val="9D985062"/>
    <w:lvl w:ilvl="0" w:tplc="988A5AA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73F5926"/>
    <w:multiLevelType w:val="hybridMultilevel"/>
    <w:tmpl w:val="008A065A"/>
    <w:lvl w:ilvl="0" w:tplc="988A5AA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A484A6E"/>
    <w:multiLevelType w:val="hybridMultilevel"/>
    <w:tmpl w:val="9D985062"/>
    <w:lvl w:ilvl="0" w:tplc="988A5AA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CE63FD9"/>
    <w:multiLevelType w:val="hybridMultilevel"/>
    <w:tmpl w:val="9886C07A"/>
    <w:lvl w:ilvl="0" w:tplc="311EC36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E6108B9"/>
    <w:multiLevelType w:val="hybridMultilevel"/>
    <w:tmpl w:val="FAD8CBD0"/>
    <w:lvl w:ilvl="0" w:tplc="71A42D4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0270911"/>
    <w:multiLevelType w:val="hybridMultilevel"/>
    <w:tmpl w:val="C3FE9A06"/>
    <w:lvl w:ilvl="0" w:tplc="E5E2AB7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3B0039E9"/>
    <w:multiLevelType w:val="hybridMultilevel"/>
    <w:tmpl w:val="92E86AFC"/>
    <w:lvl w:ilvl="0" w:tplc="03149668">
      <w:start w:val="1"/>
      <w:numFmt w:val="lowerLetter"/>
      <w:lvlText w:val="(%1)"/>
      <w:lvlJc w:val="left"/>
      <w:pPr>
        <w:ind w:left="465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185" w:hanging="360"/>
      </w:pPr>
    </w:lvl>
    <w:lvl w:ilvl="2" w:tplc="0C09001B" w:tentative="1">
      <w:start w:val="1"/>
      <w:numFmt w:val="lowerRoman"/>
      <w:lvlText w:val="%3."/>
      <w:lvlJc w:val="right"/>
      <w:pPr>
        <w:ind w:left="1905" w:hanging="180"/>
      </w:pPr>
    </w:lvl>
    <w:lvl w:ilvl="3" w:tplc="0C09000F" w:tentative="1">
      <w:start w:val="1"/>
      <w:numFmt w:val="decimal"/>
      <w:lvlText w:val="%4."/>
      <w:lvlJc w:val="left"/>
      <w:pPr>
        <w:ind w:left="2625" w:hanging="360"/>
      </w:pPr>
    </w:lvl>
    <w:lvl w:ilvl="4" w:tplc="0C090019" w:tentative="1">
      <w:start w:val="1"/>
      <w:numFmt w:val="lowerLetter"/>
      <w:lvlText w:val="%5."/>
      <w:lvlJc w:val="left"/>
      <w:pPr>
        <w:ind w:left="3345" w:hanging="360"/>
      </w:pPr>
    </w:lvl>
    <w:lvl w:ilvl="5" w:tplc="0C09001B" w:tentative="1">
      <w:start w:val="1"/>
      <w:numFmt w:val="lowerRoman"/>
      <w:lvlText w:val="%6."/>
      <w:lvlJc w:val="right"/>
      <w:pPr>
        <w:ind w:left="4065" w:hanging="180"/>
      </w:pPr>
    </w:lvl>
    <w:lvl w:ilvl="6" w:tplc="0C09000F" w:tentative="1">
      <w:start w:val="1"/>
      <w:numFmt w:val="decimal"/>
      <w:lvlText w:val="%7."/>
      <w:lvlJc w:val="left"/>
      <w:pPr>
        <w:ind w:left="4785" w:hanging="360"/>
      </w:pPr>
    </w:lvl>
    <w:lvl w:ilvl="7" w:tplc="0C090019" w:tentative="1">
      <w:start w:val="1"/>
      <w:numFmt w:val="lowerLetter"/>
      <w:lvlText w:val="%8."/>
      <w:lvlJc w:val="left"/>
      <w:pPr>
        <w:ind w:left="5505" w:hanging="360"/>
      </w:pPr>
    </w:lvl>
    <w:lvl w:ilvl="8" w:tplc="0C09001B" w:tentative="1">
      <w:start w:val="1"/>
      <w:numFmt w:val="lowerRoman"/>
      <w:lvlText w:val="%9."/>
      <w:lvlJc w:val="right"/>
      <w:pPr>
        <w:ind w:left="6225" w:hanging="180"/>
      </w:pPr>
    </w:lvl>
  </w:abstractNum>
  <w:abstractNum w:abstractNumId="16">
    <w:nsid w:val="3B1E1D0B"/>
    <w:multiLevelType w:val="hybridMultilevel"/>
    <w:tmpl w:val="3746E686"/>
    <w:lvl w:ilvl="0" w:tplc="DD78D97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E54628A"/>
    <w:multiLevelType w:val="hybridMultilevel"/>
    <w:tmpl w:val="54828874"/>
    <w:lvl w:ilvl="0" w:tplc="579ECD66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EAB54CA"/>
    <w:multiLevelType w:val="hybridMultilevel"/>
    <w:tmpl w:val="37B45DF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4275A28"/>
    <w:multiLevelType w:val="hybridMultilevel"/>
    <w:tmpl w:val="9894127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A487980"/>
    <w:multiLevelType w:val="hybridMultilevel"/>
    <w:tmpl w:val="4F74A604"/>
    <w:lvl w:ilvl="0" w:tplc="7A988382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0"/>
        <w:szCs w:val="2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FE3068D"/>
    <w:multiLevelType w:val="hybridMultilevel"/>
    <w:tmpl w:val="50EE2358"/>
    <w:lvl w:ilvl="0" w:tplc="6096CC04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1283E4B"/>
    <w:multiLevelType w:val="hybridMultilevel"/>
    <w:tmpl w:val="F8B6068A"/>
    <w:lvl w:ilvl="0" w:tplc="D43695EA">
      <w:start w:val="1"/>
      <w:numFmt w:val="decimal"/>
      <w:lvlText w:val="Question %1.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7FC20C7"/>
    <w:multiLevelType w:val="hybridMultilevel"/>
    <w:tmpl w:val="9D985062"/>
    <w:lvl w:ilvl="0" w:tplc="988A5AA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FD403DB"/>
    <w:multiLevelType w:val="hybridMultilevel"/>
    <w:tmpl w:val="9D985062"/>
    <w:lvl w:ilvl="0" w:tplc="988A5AA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A09224F"/>
    <w:multiLevelType w:val="hybridMultilevel"/>
    <w:tmpl w:val="C6006C1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ADB1AFE"/>
    <w:multiLevelType w:val="hybridMultilevel"/>
    <w:tmpl w:val="875E9112"/>
    <w:lvl w:ilvl="0" w:tplc="D43695EA">
      <w:start w:val="1"/>
      <w:numFmt w:val="decimal"/>
      <w:lvlText w:val="Question %1."/>
      <w:lvlJc w:val="left"/>
      <w:pPr>
        <w:ind w:left="108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>
    <w:nsid w:val="7DAB5DC1"/>
    <w:multiLevelType w:val="hybridMultilevel"/>
    <w:tmpl w:val="6A7807C8"/>
    <w:lvl w:ilvl="0" w:tplc="0D02688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25"/>
  </w:num>
  <w:num w:numId="3">
    <w:abstractNumId w:val="22"/>
  </w:num>
  <w:num w:numId="4">
    <w:abstractNumId w:val="26"/>
  </w:num>
  <w:num w:numId="5">
    <w:abstractNumId w:val="3"/>
  </w:num>
  <w:num w:numId="6">
    <w:abstractNumId w:val="18"/>
  </w:num>
  <w:num w:numId="7">
    <w:abstractNumId w:val="20"/>
  </w:num>
  <w:num w:numId="8">
    <w:abstractNumId w:val="19"/>
  </w:num>
  <w:num w:numId="9">
    <w:abstractNumId w:val="1"/>
  </w:num>
  <w:num w:numId="10">
    <w:abstractNumId w:val="6"/>
  </w:num>
  <w:num w:numId="11">
    <w:abstractNumId w:val="23"/>
  </w:num>
  <w:num w:numId="12">
    <w:abstractNumId w:val="10"/>
  </w:num>
  <w:num w:numId="13">
    <w:abstractNumId w:val="8"/>
  </w:num>
  <w:num w:numId="14">
    <w:abstractNumId w:val="15"/>
  </w:num>
  <w:num w:numId="15">
    <w:abstractNumId w:val="24"/>
  </w:num>
  <w:num w:numId="16">
    <w:abstractNumId w:val="5"/>
  </w:num>
  <w:num w:numId="17">
    <w:abstractNumId w:val="9"/>
  </w:num>
  <w:num w:numId="18">
    <w:abstractNumId w:val="2"/>
  </w:num>
  <w:num w:numId="19">
    <w:abstractNumId w:val="7"/>
  </w:num>
  <w:num w:numId="20">
    <w:abstractNumId w:val="21"/>
  </w:num>
  <w:num w:numId="21">
    <w:abstractNumId w:val="12"/>
  </w:num>
  <w:num w:numId="22">
    <w:abstractNumId w:val="17"/>
  </w:num>
  <w:num w:numId="23">
    <w:abstractNumId w:val="13"/>
  </w:num>
  <w:num w:numId="24">
    <w:abstractNumId w:val="11"/>
  </w:num>
  <w:num w:numId="25">
    <w:abstractNumId w:val="16"/>
  </w:num>
  <w:num w:numId="26">
    <w:abstractNumId w:val="27"/>
  </w:num>
  <w:num w:numId="27">
    <w:abstractNumId w:val="0"/>
  </w:num>
  <w:num w:numId="28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0"/>
  <w:embedSystemFonts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16BA8"/>
    <w:rsid w:val="00032CAE"/>
    <w:rsid w:val="0007682A"/>
    <w:rsid w:val="000C5E93"/>
    <w:rsid w:val="00154268"/>
    <w:rsid w:val="0017168C"/>
    <w:rsid w:val="00172DA1"/>
    <w:rsid w:val="00196BBE"/>
    <w:rsid w:val="001B475C"/>
    <w:rsid w:val="001D1B49"/>
    <w:rsid w:val="001F2E0C"/>
    <w:rsid w:val="00204E21"/>
    <w:rsid w:val="00220732"/>
    <w:rsid w:val="002938FD"/>
    <w:rsid w:val="002D08BB"/>
    <w:rsid w:val="0039240C"/>
    <w:rsid w:val="003F336A"/>
    <w:rsid w:val="00405898"/>
    <w:rsid w:val="00446BA8"/>
    <w:rsid w:val="004F7C8C"/>
    <w:rsid w:val="00587E69"/>
    <w:rsid w:val="005936EB"/>
    <w:rsid w:val="005B2AA9"/>
    <w:rsid w:val="005B331D"/>
    <w:rsid w:val="00604DF7"/>
    <w:rsid w:val="00613C40"/>
    <w:rsid w:val="0062665F"/>
    <w:rsid w:val="00636DC3"/>
    <w:rsid w:val="006427FC"/>
    <w:rsid w:val="0067081A"/>
    <w:rsid w:val="0069091E"/>
    <w:rsid w:val="006B2263"/>
    <w:rsid w:val="006E331B"/>
    <w:rsid w:val="007B508C"/>
    <w:rsid w:val="007F472A"/>
    <w:rsid w:val="00816BA8"/>
    <w:rsid w:val="008241DA"/>
    <w:rsid w:val="00882731"/>
    <w:rsid w:val="008B5BC1"/>
    <w:rsid w:val="008F55F2"/>
    <w:rsid w:val="00913032"/>
    <w:rsid w:val="009503E3"/>
    <w:rsid w:val="00957912"/>
    <w:rsid w:val="00980D8A"/>
    <w:rsid w:val="0098719A"/>
    <w:rsid w:val="009D4614"/>
    <w:rsid w:val="009D72C8"/>
    <w:rsid w:val="00A210A9"/>
    <w:rsid w:val="00A43775"/>
    <w:rsid w:val="00A63B85"/>
    <w:rsid w:val="00A71911"/>
    <w:rsid w:val="00AD5A61"/>
    <w:rsid w:val="00AE3A95"/>
    <w:rsid w:val="00B26162"/>
    <w:rsid w:val="00BC4AEA"/>
    <w:rsid w:val="00BD0878"/>
    <w:rsid w:val="00BF5D78"/>
    <w:rsid w:val="00C557FE"/>
    <w:rsid w:val="00D15DA9"/>
    <w:rsid w:val="00D335DB"/>
    <w:rsid w:val="00D4217D"/>
    <w:rsid w:val="00D477FC"/>
    <w:rsid w:val="00E104CB"/>
    <w:rsid w:val="00E26EF5"/>
    <w:rsid w:val="00E721AA"/>
    <w:rsid w:val="00EC7634"/>
    <w:rsid w:val="00ED1096"/>
    <w:rsid w:val="00F57892"/>
    <w:rsid w:val="00FA0C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2DF78289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Default Paragraph Font" w:uiPriority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No List" w:uiPriority="99"/>
    <w:lsdException w:name="Table Grid" w:semiHidden="0" w:unhideWhenUsed="0"/>
    <w:lsdException w:name="Placeholder Text" w:uiPriority="67"/>
    <w:lsdException w:name="No Spacing" w:uiPriority="68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semiHidden="0" w:uiPriority="99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uiPriority="71"/>
    <w:lsdException w:name="List Paragraph" w:qFormat="1"/>
    <w:lsdException w:name="Quote" w:uiPriority="73"/>
    <w:lsdException w:name="Intense Quote" w:uiPriority="6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721AA"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qFormat/>
    <w:rsid w:val="00E721AA"/>
    <w:pPr>
      <w:keepNext/>
      <w:outlineLvl w:val="0"/>
    </w:pPr>
    <w:rPr>
      <w:b/>
      <w:sz w:val="22"/>
      <w:szCs w:val="20"/>
      <w:lang w:val="en-US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E721A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721AA"/>
    <w:rPr>
      <w:rFonts w:ascii="Tahoma" w:hAnsi="Tahoma" w:cs="Tahoma"/>
      <w:sz w:val="16"/>
      <w:szCs w:val="16"/>
      <w:lang w:eastAsia="en-AU"/>
    </w:rPr>
  </w:style>
  <w:style w:type="paragraph" w:styleId="ListParagraph">
    <w:name w:val="List Paragraph"/>
    <w:basedOn w:val="Normal"/>
    <w:qFormat/>
    <w:rsid w:val="00E721AA"/>
    <w:pPr>
      <w:ind w:left="720"/>
      <w:contextualSpacing/>
    </w:pPr>
  </w:style>
  <w:style w:type="character" w:customStyle="1" w:styleId="Heading1Char">
    <w:name w:val="Heading 1 Char"/>
    <w:rsid w:val="00E721AA"/>
    <w:rPr>
      <w:b/>
      <w:sz w:val="22"/>
      <w:lang w:val="en-US"/>
    </w:rPr>
  </w:style>
  <w:style w:type="paragraph" w:styleId="Header">
    <w:name w:val="header"/>
    <w:basedOn w:val="Normal"/>
    <w:link w:val="HeaderChar"/>
    <w:uiPriority w:val="99"/>
    <w:rsid w:val="00E721AA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721AA"/>
    <w:rPr>
      <w:sz w:val="24"/>
      <w:szCs w:val="24"/>
      <w:lang w:eastAsia="en-AU"/>
    </w:rPr>
  </w:style>
  <w:style w:type="paragraph" w:styleId="Footer">
    <w:name w:val="footer"/>
    <w:basedOn w:val="Normal"/>
    <w:link w:val="FooterChar"/>
    <w:rsid w:val="00E721AA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E721AA"/>
    <w:rPr>
      <w:sz w:val="24"/>
      <w:szCs w:val="24"/>
      <w:lang w:eastAsia="en-AU"/>
    </w:rPr>
  </w:style>
  <w:style w:type="paragraph" w:customStyle="1" w:styleId="Hangingindent">
    <w:name w:val="Hanging indent"/>
    <w:basedOn w:val="Normal"/>
    <w:rsid w:val="00E721AA"/>
    <w:pPr>
      <w:ind w:left="340" w:hanging="340"/>
    </w:pPr>
    <w:rPr>
      <w:szCs w:val="20"/>
    </w:rPr>
  </w:style>
  <w:style w:type="table" w:styleId="TableGrid">
    <w:name w:val="Table Grid"/>
    <w:basedOn w:val="TableNormal"/>
    <w:rsid w:val="00E721AA"/>
    <w:rPr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sectionheading">
    <w:name w:val="P: section heading"/>
    <w:next w:val="Pbodytextfullout"/>
    <w:rsid w:val="00E721AA"/>
    <w:pPr>
      <w:keepNext/>
      <w:spacing w:after="200"/>
    </w:pPr>
    <w:rPr>
      <w:rFonts w:ascii="Calibri" w:hAnsi="Calibri"/>
      <w:i/>
      <w:sz w:val="28"/>
      <w:szCs w:val="24"/>
      <w:lang w:eastAsia="en-AU"/>
    </w:rPr>
  </w:style>
  <w:style w:type="paragraph" w:customStyle="1" w:styleId="Psectionresults">
    <w:name w:val="P: section results"/>
    <w:qFormat/>
    <w:rsid w:val="00E721AA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paragraph" w:customStyle="1" w:styleId="Pquestionheadingmc">
    <w:name w:val="P: question heading mc"/>
    <w:basedOn w:val="Pbodytextfullout"/>
    <w:qFormat/>
    <w:rsid w:val="00E721AA"/>
    <w:pPr>
      <w:keepNext/>
      <w:tabs>
        <w:tab w:val="right" w:pos="9923"/>
      </w:tabs>
      <w:spacing w:before="360" w:after="0"/>
    </w:pPr>
    <w:rPr>
      <w:rFonts w:ascii="Calibri" w:hAnsi="Calibri"/>
      <w:b/>
    </w:rPr>
  </w:style>
  <w:style w:type="character" w:customStyle="1" w:styleId="Cmarkslabel">
    <w:name w:val="C: marks label"/>
    <w:uiPriority w:val="1"/>
    <w:qFormat/>
    <w:rsid w:val="00E721AA"/>
    <w:rPr>
      <w:rFonts w:ascii="Calibri" w:hAnsi="Calibri"/>
      <w:b/>
      <w:i/>
    </w:rPr>
  </w:style>
  <w:style w:type="paragraph" w:customStyle="1" w:styleId="Pquestiontextmainstem">
    <w:name w:val="P: question text main stem"/>
    <w:basedOn w:val="Pbodytextfullout"/>
    <w:qFormat/>
    <w:rsid w:val="00E721AA"/>
    <w:pPr>
      <w:spacing w:after="80"/>
    </w:pPr>
    <w:rPr>
      <w:rFonts w:ascii="Calibri" w:hAnsi="Calibri"/>
    </w:rPr>
  </w:style>
  <w:style w:type="character" w:customStyle="1" w:styleId="Cquestionpartlabelbold">
    <w:name w:val="C: question part label bold"/>
    <w:uiPriority w:val="1"/>
    <w:qFormat/>
    <w:rsid w:val="00E721AA"/>
    <w:rPr>
      <w:b/>
    </w:rPr>
  </w:style>
  <w:style w:type="paragraph" w:customStyle="1" w:styleId="Pquestiontextpartsa">
    <w:name w:val="P: question text parts (a)"/>
    <w:basedOn w:val="Pquestiontextmainstem"/>
    <w:qFormat/>
    <w:rsid w:val="00E721AA"/>
    <w:pPr>
      <w:tabs>
        <w:tab w:val="left" w:pos="397"/>
      </w:tabs>
      <w:ind w:left="397" w:hanging="397"/>
    </w:pPr>
  </w:style>
  <w:style w:type="paragraph" w:customStyle="1" w:styleId="Ptabletext">
    <w:name w:val="P: table text"/>
    <w:basedOn w:val="Pquestiontextmainstem"/>
    <w:qFormat/>
    <w:rsid w:val="00E721AA"/>
    <w:pPr>
      <w:spacing w:after="0"/>
      <w:jc w:val="center"/>
    </w:pPr>
  </w:style>
  <w:style w:type="paragraph" w:customStyle="1" w:styleId="Pquestionheadingmc1stafterhead">
    <w:name w:val="P: question heading mc (1st after head)"/>
    <w:basedOn w:val="Pquestionheadingmc"/>
    <w:qFormat/>
    <w:rsid w:val="00E721AA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E721AA"/>
    <w:pPr>
      <w:spacing w:before="0"/>
    </w:pPr>
  </w:style>
  <w:style w:type="paragraph" w:customStyle="1" w:styleId="Pquestiontextmcqoptions">
    <w:name w:val="P: question text mcq options"/>
    <w:basedOn w:val="Pquestiontextmainstem"/>
    <w:qFormat/>
    <w:rsid w:val="00E721AA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character" w:customStyle="1" w:styleId="Cmathsexpressions">
    <w:name w:val="C: maths expressions"/>
    <w:uiPriority w:val="1"/>
    <w:qFormat/>
    <w:rsid w:val="00E721AA"/>
    <w:rPr>
      <w:rFonts w:ascii="Times New Roman" w:hAnsi="Times New Roman"/>
    </w:rPr>
  </w:style>
  <w:style w:type="character" w:customStyle="1" w:styleId="Csuperscript">
    <w:name w:val="C: superscript"/>
    <w:basedOn w:val="DefaultParagraphFont"/>
    <w:uiPriority w:val="1"/>
    <w:qFormat/>
    <w:rsid w:val="00E721AA"/>
    <w:rPr>
      <w:vertAlign w:val="superscript"/>
    </w:rPr>
  </w:style>
  <w:style w:type="paragraph" w:customStyle="1" w:styleId="Pfootertext">
    <w:name w:val="P: footer text"/>
    <w:qFormat/>
    <w:rsid w:val="00E721AA"/>
    <w:pPr>
      <w:tabs>
        <w:tab w:val="right" w:pos="9639"/>
      </w:tabs>
    </w:pPr>
    <w:rPr>
      <w:sz w:val="16"/>
      <w:szCs w:val="18"/>
      <w:lang w:eastAsia="en-AU"/>
    </w:rPr>
  </w:style>
  <w:style w:type="paragraph" w:customStyle="1" w:styleId="Pquestionheadingsx">
    <w:name w:val="P: question heading s/x"/>
    <w:basedOn w:val="Pquestionheadingmc"/>
    <w:qFormat/>
    <w:rsid w:val="00E721AA"/>
    <w:pPr>
      <w:tabs>
        <w:tab w:val="right" w:pos="8505"/>
      </w:tabs>
    </w:pPr>
  </w:style>
  <w:style w:type="paragraph" w:customStyle="1" w:styleId="Pheadertext">
    <w:name w:val="P: header text"/>
    <w:qFormat/>
    <w:rsid w:val="00E721AA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character" w:customStyle="1" w:styleId="Cpagenumber">
    <w:name w:val="C: pagenumber"/>
    <w:basedOn w:val="DefaultParagraphFont"/>
    <w:uiPriority w:val="1"/>
    <w:qFormat/>
    <w:rsid w:val="00E721AA"/>
    <w:rPr>
      <w:b/>
      <w:i w:val="0"/>
      <w:sz w:val="18"/>
    </w:rPr>
  </w:style>
  <w:style w:type="character" w:styleId="CommentReference">
    <w:name w:val="annotation reference"/>
    <w:basedOn w:val="DefaultParagraphFont"/>
    <w:rsid w:val="00E721AA"/>
    <w:rPr>
      <w:sz w:val="16"/>
      <w:szCs w:val="16"/>
    </w:rPr>
  </w:style>
  <w:style w:type="paragraph" w:styleId="CommentText">
    <w:name w:val="annotation text"/>
    <w:basedOn w:val="Normal"/>
    <w:link w:val="CommentTextChar"/>
    <w:rsid w:val="00E721AA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E721AA"/>
    <w:rPr>
      <w:lang w:eastAsia="en-AU"/>
    </w:rPr>
  </w:style>
  <w:style w:type="paragraph" w:styleId="CommentSubject">
    <w:name w:val="annotation subject"/>
    <w:basedOn w:val="CommentText"/>
    <w:next w:val="CommentText"/>
    <w:link w:val="CommentSubjectChar"/>
    <w:rsid w:val="00E721AA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E721AA"/>
    <w:rPr>
      <w:b/>
      <w:bCs/>
      <w:lang w:eastAsia="en-AU"/>
    </w:rPr>
  </w:style>
  <w:style w:type="character" w:customStyle="1" w:styleId="Halflinespace">
    <w:name w:val="Half line space"/>
    <w:rsid w:val="00E721AA"/>
    <w:rPr>
      <w:sz w:val="12"/>
    </w:rPr>
  </w:style>
  <w:style w:type="character" w:customStyle="1" w:styleId="Pboldasis">
    <w:name w:val="P:  bold as is"/>
    <w:basedOn w:val="DefaultParagraphFont"/>
    <w:rsid w:val="00E721AA"/>
    <w:rPr>
      <w:b/>
    </w:rPr>
  </w:style>
  <w:style w:type="character" w:customStyle="1" w:styleId="Pemphasisasis">
    <w:name w:val="P:  emphasis as is"/>
    <w:basedOn w:val="DefaultParagraphFont"/>
    <w:rsid w:val="00E721AA"/>
    <w:rPr>
      <w:i/>
    </w:rPr>
  </w:style>
  <w:style w:type="paragraph" w:customStyle="1" w:styleId="Pbodytextfullout">
    <w:name w:val="P: body text fullout"/>
    <w:basedOn w:val="Normal"/>
    <w:rsid w:val="00E721AA"/>
    <w:pPr>
      <w:spacing w:after="120"/>
    </w:pPr>
  </w:style>
  <w:style w:type="paragraph" w:customStyle="1" w:styleId="Pdot">
    <w:name w:val="P: dot"/>
    <w:rsid w:val="00E721AA"/>
    <w:pPr>
      <w:keepLines/>
      <w:numPr>
        <w:numId w:val="28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contextualSpacing/>
    </w:pPr>
    <w:rPr>
      <w:sz w:val="24"/>
      <w:szCs w:val="22"/>
    </w:rPr>
  </w:style>
  <w:style w:type="paragraph" w:customStyle="1" w:styleId="Pdotafter">
    <w:name w:val="P: dot after"/>
    <w:rsid w:val="00E721AA"/>
    <w:pPr>
      <w:spacing w:after="120" w:line="288" w:lineRule="auto"/>
      <w:ind w:left="567"/>
      <w:contextualSpacing/>
    </w:pPr>
    <w:rPr>
      <w:sz w:val="24"/>
      <w:szCs w:val="22"/>
    </w:rPr>
  </w:style>
  <w:style w:type="paragraph" w:customStyle="1" w:styleId="Pdotdash">
    <w:name w:val="P: dot dash"/>
    <w:basedOn w:val="Pdotafter"/>
    <w:rsid w:val="00E721AA"/>
    <w:pPr>
      <w:spacing w:line="276" w:lineRule="auto"/>
      <w:ind w:left="851" w:hanging="284"/>
    </w:pPr>
  </w:style>
  <w:style w:type="paragraph" w:customStyle="1" w:styleId="Pnum">
    <w:name w:val="P: num"/>
    <w:next w:val="Pdot"/>
    <w:rsid w:val="00E721AA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</w:rPr>
  </w:style>
  <w:style w:type="paragraph" w:customStyle="1" w:styleId="Pquestiontextpartsai">
    <w:name w:val="P: question text parts (a)(i)"/>
    <w:basedOn w:val="Pquestiontextpartsa"/>
    <w:qFormat/>
    <w:rsid w:val="00E721AA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E721AA"/>
    <w:pPr>
      <w:ind w:hanging="397"/>
    </w:pPr>
  </w:style>
  <w:style w:type="paragraph" w:customStyle="1" w:styleId="PtitleA">
    <w:name w:val="P: title A"/>
    <w:rsid w:val="00E721AA"/>
    <w:pPr>
      <w:spacing w:after="120"/>
      <w:jc w:val="center"/>
    </w:pPr>
    <w:rPr>
      <w:rFonts w:asciiTheme="minorHAnsi" w:hAnsiTheme="minorHAnsi"/>
      <w:sz w:val="36"/>
      <w:szCs w:val="22"/>
    </w:rPr>
  </w:style>
  <w:style w:type="paragraph" w:customStyle="1" w:styleId="PtitleB">
    <w:name w:val="P: title B"/>
    <w:rsid w:val="00E721AA"/>
    <w:pPr>
      <w:spacing w:after="360"/>
      <w:contextualSpacing/>
      <w:jc w:val="center"/>
    </w:pPr>
    <w:rPr>
      <w:rFonts w:asciiTheme="minorHAnsi" w:hAnsiTheme="minorHAnsi"/>
      <w:sz w:val="24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Default Paragraph Font" w:uiPriority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No List" w:uiPriority="99"/>
    <w:lsdException w:name="Table Grid" w:semiHidden="0" w:unhideWhenUsed="0"/>
    <w:lsdException w:name="Placeholder Text" w:uiPriority="67"/>
    <w:lsdException w:name="No Spacing" w:uiPriority="68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semiHidden="0" w:uiPriority="99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uiPriority="71"/>
    <w:lsdException w:name="List Paragraph" w:qFormat="1"/>
    <w:lsdException w:name="Quote" w:uiPriority="73"/>
    <w:lsdException w:name="Intense Quote" w:uiPriority="6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721AA"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qFormat/>
    <w:rsid w:val="00E721AA"/>
    <w:pPr>
      <w:keepNext/>
      <w:outlineLvl w:val="0"/>
    </w:pPr>
    <w:rPr>
      <w:b/>
      <w:sz w:val="22"/>
      <w:szCs w:val="20"/>
      <w:lang w:val="en-US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E721A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721AA"/>
    <w:rPr>
      <w:rFonts w:ascii="Tahoma" w:hAnsi="Tahoma" w:cs="Tahoma"/>
      <w:sz w:val="16"/>
      <w:szCs w:val="16"/>
      <w:lang w:eastAsia="en-AU"/>
    </w:rPr>
  </w:style>
  <w:style w:type="paragraph" w:styleId="ListParagraph">
    <w:name w:val="List Paragraph"/>
    <w:basedOn w:val="Normal"/>
    <w:qFormat/>
    <w:rsid w:val="00E721AA"/>
    <w:pPr>
      <w:ind w:left="720"/>
      <w:contextualSpacing/>
    </w:pPr>
  </w:style>
  <w:style w:type="character" w:customStyle="1" w:styleId="Heading1Char">
    <w:name w:val="Heading 1 Char"/>
    <w:rsid w:val="00E721AA"/>
    <w:rPr>
      <w:b/>
      <w:sz w:val="22"/>
      <w:lang w:val="en-US"/>
    </w:rPr>
  </w:style>
  <w:style w:type="paragraph" w:styleId="Header">
    <w:name w:val="header"/>
    <w:basedOn w:val="Normal"/>
    <w:link w:val="HeaderChar"/>
    <w:uiPriority w:val="99"/>
    <w:rsid w:val="00E721AA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721AA"/>
    <w:rPr>
      <w:sz w:val="24"/>
      <w:szCs w:val="24"/>
      <w:lang w:eastAsia="en-AU"/>
    </w:rPr>
  </w:style>
  <w:style w:type="paragraph" w:styleId="Footer">
    <w:name w:val="footer"/>
    <w:basedOn w:val="Normal"/>
    <w:link w:val="FooterChar"/>
    <w:rsid w:val="00E721AA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E721AA"/>
    <w:rPr>
      <w:sz w:val="24"/>
      <w:szCs w:val="24"/>
      <w:lang w:eastAsia="en-AU"/>
    </w:rPr>
  </w:style>
  <w:style w:type="paragraph" w:customStyle="1" w:styleId="Hangingindent">
    <w:name w:val="Hanging indent"/>
    <w:basedOn w:val="Normal"/>
    <w:rsid w:val="00E721AA"/>
    <w:pPr>
      <w:ind w:left="340" w:hanging="340"/>
    </w:pPr>
    <w:rPr>
      <w:szCs w:val="20"/>
    </w:rPr>
  </w:style>
  <w:style w:type="table" w:styleId="TableGrid">
    <w:name w:val="Table Grid"/>
    <w:basedOn w:val="TableNormal"/>
    <w:rsid w:val="00E721AA"/>
    <w:rPr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sectionheading">
    <w:name w:val="P: section heading"/>
    <w:next w:val="Pbodytextfullout"/>
    <w:rsid w:val="00E721AA"/>
    <w:pPr>
      <w:keepNext/>
      <w:spacing w:after="200"/>
    </w:pPr>
    <w:rPr>
      <w:rFonts w:ascii="Calibri" w:hAnsi="Calibri"/>
      <w:i/>
      <w:sz w:val="28"/>
      <w:szCs w:val="24"/>
      <w:lang w:eastAsia="en-AU"/>
    </w:rPr>
  </w:style>
  <w:style w:type="paragraph" w:customStyle="1" w:styleId="Psectionresults">
    <w:name w:val="P: section results"/>
    <w:qFormat/>
    <w:rsid w:val="00E721AA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paragraph" w:customStyle="1" w:styleId="Pquestionheadingmc">
    <w:name w:val="P: question heading mc"/>
    <w:basedOn w:val="Pbodytextfullout"/>
    <w:qFormat/>
    <w:rsid w:val="00E721AA"/>
    <w:pPr>
      <w:keepNext/>
      <w:tabs>
        <w:tab w:val="right" w:pos="9923"/>
      </w:tabs>
      <w:spacing w:before="360" w:after="0"/>
    </w:pPr>
    <w:rPr>
      <w:rFonts w:ascii="Calibri" w:hAnsi="Calibri"/>
      <w:b/>
    </w:rPr>
  </w:style>
  <w:style w:type="character" w:customStyle="1" w:styleId="Cmarkslabel">
    <w:name w:val="C: marks label"/>
    <w:uiPriority w:val="1"/>
    <w:qFormat/>
    <w:rsid w:val="00E721AA"/>
    <w:rPr>
      <w:rFonts w:ascii="Calibri" w:hAnsi="Calibri"/>
      <w:b/>
      <w:i/>
    </w:rPr>
  </w:style>
  <w:style w:type="paragraph" w:customStyle="1" w:styleId="Pquestiontextmainstem">
    <w:name w:val="P: question text main stem"/>
    <w:basedOn w:val="Pbodytextfullout"/>
    <w:qFormat/>
    <w:rsid w:val="00E721AA"/>
    <w:pPr>
      <w:spacing w:after="80"/>
    </w:pPr>
    <w:rPr>
      <w:rFonts w:ascii="Calibri" w:hAnsi="Calibri"/>
    </w:rPr>
  </w:style>
  <w:style w:type="character" w:customStyle="1" w:styleId="Cquestionpartlabelbold">
    <w:name w:val="C: question part label bold"/>
    <w:uiPriority w:val="1"/>
    <w:qFormat/>
    <w:rsid w:val="00E721AA"/>
    <w:rPr>
      <w:b/>
    </w:rPr>
  </w:style>
  <w:style w:type="paragraph" w:customStyle="1" w:styleId="Pquestiontextpartsa">
    <w:name w:val="P: question text parts (a)"/>
    <w:basedOn w:val="Pquestiontextmainstem"/>
    <w:qFormat/>
    <w:rsid w:val="00E721AA"/>
    <w:pPr>
      <w:tabs>
        <w:tab w:val="left" w:pos="397"/>
      </w:tabs>
      <w:ind w:left="397" w:hanging="397"/>
    </w:pPr>
  </w:style>
  <w:style w:type="paragraph" w:customStyle="1" w:styleId="Ptabletext">
    <w:name w:val="P: table text"/>
    <w:basedOn w:val="Pquestiontextmainstem"/>
    <w:qFormat/>
    <w:rsid w:val="00E721AA"/>
    <w:pPr>
      <w:spacing w:after="0"/>
      <w:jc w:val="center"/>
    </w:pPr>
  </w:style>
  <w:style w:type="paragraph" w:customStyle="1" w:styleId="Pquestionheadingmc1stafterhead">
    <w:name w:val="P: question heading mc (1st after head)"/>
    <w:basedOn w:val="Pquestionheadingmc"/>
    <w:qFormat/>
    <w:rsid w:val="00E721AA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E721AA"/>
    <w:pPr>
      <w:spacing w:before="0"/>
    </w:pPr>
  </w:style>
  <w:style w:type="paragraph" w:customStyle="1" w:styleId="Pquestiontextmcqoptions">
    <w:name w:val="P: question text mcq options"/>
    <w:basedOn w:val="Pquestiontextmainstem"/>
    <w:qFormat/>
    <w:rsid w:val="00E721AA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character" w:customStyle="1" w:styleId="Cmathsexpressions">
    <w:name w:val="C: maths expressions"/>
    <w:uiPriority w:val="1"/>
    <w:qFormat/>
    <w:rsid w:val="00E721AA"/>
    <w:rPr>
      <w:rFonts w:ascii="Times New Roman" w:hAnsi="Times New Roman"/>
    </w:rPr>
  </w:style>
  <w:style w:type="character" w:customStyle="1" w:styleId="Csuperscript">
    <w:name w:val="C: superscript"/>
    <w:basedOn w:val="DefaultParagraphFont"/>
    <w:uiPriority w:val="1"/>
    <w:qFormat/>
    <w:rsid w:val="00E721AA"/>
    <w:rPr>
      <w:vertAlign w:val="superscript"/>
    </w:rPr>
  </w:style>
  <w:style w:type="paragraph" w:customStyle="1" w:styleId="Pfootertext">
    <w:name w:val="P: footer text"/>
    <w:qFormat/>
    <w:rsid w:val="00E721AA"/>
    <w:pPr>
      <w:tabs>
        <w:tab w:val="right" w:pos="9639"/>
      </w:tabs>
    </w:pPr>
    <w:rPr>
      <w:sz w:val="16"/>
      <w:szCs w:val="18"/>
      <w:lang w:eastAsia="en-AU"/>
    </w:rPr>
  </w:style>
  <w:style w:type="paragraph" w:customStyle="1" w:styleId="Pquestionheadingsx">
    <w:name w:val="P: question heading s/x"/>
    <w:basedOn w:val="Pquestionheadingmc"/>
    <w:qFormat/>
    <w:rsid w:val="00E721AA"/>
    <w:pPr>
      <w:tabs>
        <w:tab w:val="right" w:pos="8505"/>
      </w:tabs>
    </w:pPr>
  </w:style>
  <w:style w:type="paragraph" w:customStyle="1" w:styleId="Pheadertext">
    <w:name w:val="P: header text"/>
    <w:qFormat/>
    <w:rsid w:val="00E721AA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character" w:customStyle="1" w:styleId="Cpagenumber">
    <w:name w:val="C: pagenumber"/>
    <w:basedOn w:val="DefaultParagraphFont"/>
    <w:uiPriority w:val="1"/>
    <w:qFormat/>
    <w:rsid w:val="00E721AA"/>
    <w:rPr>
      <w:b/>
      <w:i w:val="0"/>
      <w:sz w:val="18"/>
    </w:rPr>
  </w:style>
  <w:style w:type="character" w:styleId="CommentReference">
    <w:name w:val="annotation reference"/>
    <w:basedOn w:val="DefaultParagraphFont"/>
    <w:rsid w:val="00E721AA"/>
    <w:rPr>
      <w:sz w:val="16"/>
      <w:szCs w:val="16"/>
    </w:rPr>
  </w:style>
  <w:style w:type="paragraph" w:styleId="CommentText">
    <w:name w:val="annotation text"/>
    <w:basedOn w:val="Normal"/>
    <w:link w:val="CommentTextChar"/>
    <w:rsid w:val="00E721AA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E721AA"/>
    <w:rPr>
      <w:lang w:eastAsia="en-AU"/>
    </w:rPr>
  </w:style>
  <w:style w:type="paragraph" w:styleId="CommentSubject">
    <w:name w:val="annotation subject"/>
    <w:basedOn w:val="CommentText"/>
    <w:next w:val="CommentText"/>
    <w:link w:val="CommentSubjectChar"/>
    <w:rsid w:val="00E721AA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E721AA"/>
    <w:rPr>
      <w:b/>
      <w:bCs/>
      <w:lang w:eastAsia="en-AU"/>
    </w:rPr>
  </w:style>
  <w:style w:type="character" w:customStyle="1" w:styleId="Halflinespace">
    <w:name w:val="Half line space"/>
    <w:rsid w:val="00E721AA"/>
    <w:rPr>
      <w:sz w:val="12"/>
    </w:rPr>
  </w:style>
  <w:style w:type="character" w:customStyle="1" w:styleId="Pboldasis">
    <w:name w:val="P:  bold as is"/>
    <w:basedOn w:val="DefaultParagraphFont"/>
    <w:rsid w:val="00E721AA"/>
    <w:rPr>
      <w:b/>
    </w:rPr>
  </w:style>
  <w:style w:type="character" w:customStyle="1" w:styleId="Pemphasisasis">
    <w:name w:val="P:  emphasis as is"/>
    <w:basedOn w:val="DefaultParagraphFont"/>
    <w:rsid w:val="00E721AA"/>
    <w:rPr>
      <w:i/>
    </w:rPr>
  </w:style>
  <w:style w:type="paragraph" w:customStyle="1" w:styleId="Pbodytextfullout">
    <w:name w:val="P: body text fullout"/>
    <w:basedOn w:val="Normal"/>
    <w:rsid w:val="00E721AA"/>
    <w:pPr>
      <w:spacing w:after="120"/>
    </w:pPr>
  </w:style>
  <w:style w:type="paragraph" w:customStyle="1" w:styleId="Pdot">
    <w:name w:val="P: dot"/>
    <w:rsid w:val="00E721AA"/>
    <w:pPr>
      <w:keepLines/>
      <w:numPr>
        <w:numId w:val="28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contextualSpacing/>
    </w:pPr>
    <w:rPr>
      <w:sz w:val="24"/>
      <w:szCs w:val="22"/>
    </w:rPr>
  </w:style>
  <w:style w:type="paragraph" w:customStyle="1" w:styleId="Pdotafter">
    <w:name w:val="P: dot after"/>
    <w:rsid w:val="00E721AA"/>
    <w:pPr>
      <w:spacing w:after="120" w:line="288" w:lineRule="auto"/>
      <w:ind w:left="567"/>
      <w:contextualSpacing/>
    </w:pPr>
    <w:rPr>
      <w:sz w:val="24"/>
      <w:szCs w:val="22"/>
    </w:rPr>
  </w:style>
  <w:style w:type="paragraph" w:customStyle="1" w:styleId="Pdotdash">
    <w:name w:val="P: dot dash"/>
    <w:basedOn w:val="Pdotafter"/>
    <w:rsid w:val="00E721AA"/>
    <w:pPr>
      <w:spacing w:line="276" w:lineRule="auto"/>
      <w:ind w:left="851" w:hanging="284"/>
    </w:pPr>
  </w:style>
  <w:style w:type="paragraph" w:customStyle="1" w:styleId="Pnum">
    <w:name w:val="P: num"/>
    <w:next w:val="Pdot"/>
    <w:rsid w:val="00E721AA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</w:rPr>
  </w:style>
  <w:style w:type="paragraph" w:customStyle="1" w:styleId="Pquestiontextpartsai">
    <w:name w:val="P: question text parts (a)(i)"/>
    <w:basedOn w:val="Pquestiontextpartsa"/>
    <w:qFormat/>
    <w:rsid w:val="00E721AA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E721AA"/>
    <w:pPr>
      <w:ind w:hanging="397"/>
    </w:pPr>
  </w:style>
  <w:style w:type="paragraph" w:customStyle="1" w:styleId="PtitleA">
    <w:name w:val="P: title A"/>
    <w:rsid w:val="00E721AA"/>
    <w:pPr>
      <w:spacing w:after="120"/>
      <w:jc w:val="center"/>
    </w:pPr>
    <w:rPr>
      <w:rFonts w:asciiTheme="minorHAnsi" w:hAnsiTheme="minorHAnsi"/>
      <w:sz w:val="36"/>
      <w:szCs w:val="22"/>
    </w:rPr>
  </w:style>
  <w:style w:type="paragraph" w:customStyle="1" w:styleId="PtitleB">
    <w:name w:val="P: title B"/>
    <w:rsid w:val="00E721AA"/>
    <w:pPr>
      <w:spacing w:after="360"/>
      <w:contextualSpacing/>
      <w:jc w:val="center"/>
    </w:pPr>
    <w:rPr>
      <w:rFonts w:asciiTheme="minorHAnsi" w:hAnsiTheme="minorHAnsi"/>
      <w:sz w:val="24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oter" Target="footer2.xml"/><Relationship Id="rId10" Type="http://schemas.openxmlformats.org/officeDocument/2006/relationships/image" Target="media/image2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5</TotalTime>
  <Pages>5</Pages>
  <Words>672</Words>
  <Characters>3835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1</vt:lpstr>
    </vt:vector>
  </TitlesOfParts>
  <Company>Pearson</Company>
  <LinksUpToDate>false</LinksUpToDate>
  <CharactersWithSpaces>44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1</dc:title>
  <dc:subject/>
  <dc:creator>Pearson Australia</dc:creator>
  <cp:keywords/>
  <cp:lastModifiedBy>Tim Carruthers</cp:lastModifiedBy>
  <cp:revision>16</cp:revision>
  <cp:lastPrinted>2011-02-28T23:13:00Z</cp:lastPrinted>
  <dcterms:created xsi:type="dcterms:W3CDTF">2016-09-16T04:26:00Z</dcterms:created>
  <dcterms:modified xsi:type="dcterms:W3CDTF">2016-11-14T04:28:00Z</dcterms:modified>
</cp:coreProperties>
</file>